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notesMasterIdLst>
    <p:notesMasterId r:id="rId26"/>
  </p:notesMasterIdLst>
  <p:sldIdLst>
    <p:sldId id="372" r:id="rId2"/>
    <p:sldId id="373" r:id="rId3"/>
    <p:sldId id="374" r:id="rId4"/>
    <p:sldId id="377" r:id="rId5"/>
    <p:sldId id="375" r:id="rId6"/>
    <p:sldId id="378" r:id="rId7"/>
    <p:sldId id="379" r:id="rId8"/>
    <p:sldId id="380" r:id="rId9"/>
    <p:sldId id="381" r:id="rId10"/>
    <p:sldId id="286" r:id="rId11"/>
    <p:sldId id="291" r:id="rId12"/>
    <p:sldId id="297" r:id="rId13"/>
    <p:sldId id="369" r:id="rId14"/>
    <p:sldId id="370" r:id="rId15"/>
    <p:sldId id="371" r:id="rId16"/>
    <p:sldId id="363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9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5" autoAdjust="0"/>
    <p:restoredTop sz="94660"/>
  </p:normalViewPr>
  <p:slideViewPr>
    <p:cSldViewPr snapToGrid="0">
      <p:cViewPr varScale="1">
        <p:scale>
          <a:sx n="65" d="100"/>
          <a:sy n="65" d="100"/>
        </p:scale>
        <p:origin x="73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207499-78F3-4B76-9A1B-D90BA9EB23F4}" type="datetimeFigureOut">
              <a:rPr lang="en-US" smtClean="0"/>
              <a:t>19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E067E-9226-45D4-A141-89AB5E05F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941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8FCE3-EAA3-48D9-A581-008C601006AE}" type="slidenum">
              <a:rPr lang="vi-VN"/>
              <a:pPr/>
              <a:t>13</a:t>
            </a:fld>
            <a:endParaRPr lang="vi-V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6848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293F4F-FF1E-4D91-BA57-97958CEDBA7D}" type="slidenum">
              <a:rPr lang="vi-VN"/>
              <a:pPr/>
              <a:t>14</a:t>
            </a:fld>
            <a:endParaRPr lang="vi-VN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1705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0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2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6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306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682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595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1325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1309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2756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8987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2767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1736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9848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993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291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63698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480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1281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5429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936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4488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19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48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4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11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4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632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684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05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26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47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368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700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339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84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93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268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799"/>
            </a:lvl1pPr>
            <a:lvl2pPr>
              <a:defRPr sz="3349"/>
            </a:lvl2pPr>
            <a:lvl3pPr>
              <a:defRPr sz="2849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4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11" indent="0">
              <a:buNone/>
              <a:defRPr sz="3349"/>
            </a:lvl2pPr>
            <a:lvl3pPr marL="1088421" indent="0">
              <a:buNone/>
              <a:defRPr sz="2849"/>
            </a:lvl3pPr>
            <a:lvl4pPr marL="1632632" indent="0">
              <a:buNone/>
              <a:defRPr sz="2400"/>
            </a:lvl4pPr>
            <a:lvl5pPr marL="2176843" indent="0">
              <a:buNone/>
              <a:defRPr sz="2400"/>
            </a:lvl5pPr>
            <a:lvl6pPr marL="2721053" indent="0">
              <a:buNone/>
              <a:defRPr sz="2400"/>
            </a:lvl6pPr>
            <a:lvl7pPr marL="3265264" indent="0">
              <a:buNone/>
              <a:defRPr sz="2400"/>
            </a:lvl7pPr>
            <a:lvl8pPr marL="3809474" indent="0">
              <a:buNone/>
              <a:defRPr sz="2400"/>
            </a:lvl8pPr>
            <a:lvl9pPr marL="4353685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35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4690896" y="166688"/>
            <a:ext cx="6052298" cy="4846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RỊ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ƯỢNG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C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ỦA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MỘT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UNG</a:t>
            </a:r>
            <a:endParaRPr lang="en-US" sz="254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695165" y="227625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Ô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024465" y="92973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8421">
              <a:lnSpc>
                <a:spcPts val="2250"/>
              </a:lnSpc>
            </a:pPr>
            <a:r>
              <a:rPr lang="en-US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2561764" y="138262"/>
            <a:ext cx="1142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05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  <p:sldLayoutId id="2147483673" r:id="rId15"/>
    <p:sldLayoutId id="2147483674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  <p:sldLayoutId id="2147483727" r:id="rId26"/>
  </p:sldLayoutIdLst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image" Target="../media/image43.png"/><Relationship Id="rId21" Type="http://schemas.openxmlformats.org/officeDocument/2006/relationships/image" Target="../media/image6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image" Target="../media/image42.jpg"/><Relationship Id="rId16" Type="http://schemas.openxmlformats.org/officeDocument/2006/relationships/image" Target="../media/image60.png"/><Relationship Id="rId20" Type="http://schemas.openxmlformats.org/officeDocument/2006/relationships/image" Target="../media/image6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59.png"/><Relationship Id="rId23" Type="http://schemas.openxmlformats.org/officeDocument/2006/relationships/image" Target="../media/image67.png"/><Relationship Id="rId10" Type="http://schemas.openxmlformats.org/officeDocument/2006/relationships/image" Target="../media/image54.png"/><Relationship Id="rId19" Type="http://schemas.openxmlformats.org/officeDocument/2006/relationships/image" Target="../media/image63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Relationship Id="rId22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image" Target="../media/image75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hyperlink" Target="cungbunhau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hyperlink" Target="cunghonkem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3.png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2.xml"/><Relationship Id="rId4" Type="http://schemas.openxmlformats.org/officeDocument/2006/relationships/slide" Target="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8.wmf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6.png"/><Relationship Id="rId5" Type="http://schemas.openxmlformats.org/officeDocument/2006/relationships/image" Target="../media/image29.png"/><Relationship Id="rId10" Type="http://schemas.openxmlformats.org/officeDocument/2006/relationships/image" Target="../media/image35.png"/><Relationship Id="rId4" Type="http://schemas.openxmlformats.org/officeDocument/2006/relationships/image" Target="../media/image28.png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9485" y="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62449" y="2432957"/>
            <a:ext cx="9937493" cy="419644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531404" y="953842"/>
            <a:ext cx="1212644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6" tIns="22848" rIns="45696" bIns="22848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9485" y="1377232"/>
            <a:ext cx="12198659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6" tIns="22848" rIns="45696" bIns="22848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 6: CUNG &amp; GÓC LƯỢNG GIÁC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856830" y="1944377"/>
            <a:ext cx="6979030" cy="977160"/>
            <a:chOff x="5583775" y="3888754"/>
            <a:chExt cx="13959877" cy="1954320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83775" y="3888754"/>
              <a:ext cx="13959877" cy="1954320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33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2</a:t>
              </a:r>
            </a:p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2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GIÁ TRỊ LƯỢNG GIÁC CỦA MỘT CUNG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-5442"/>
            <a:ext cx="906946" cy="952849"/>
            <a:chOff x="12784885" y="1066801"/>
            <a:chExt cx="1814128" cy="1905698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2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74909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9628113" y="15025"/>
            <a:ext cx="2561061" cy="13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5023"/>
            <a:ext cx="1577312" cy="1392255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87111" y="2898073"/>
            <a:ext cx="6805332" cy="492064"/>
            <a:chOff x="7459670" y="7086600"/>
            <a:chExt cx="13614016" cy="984242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1981230" cy="8926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MỘT CUNG  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2"/>
              <a:chOff x="7459669" y="7543800"/>
              <a:chExt cx="1381118" cy="94527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6"/>
                <a:chOff x="7469187" y="7685126"/>
                <a:chExt cx="1371600" cy="80394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06935" y="7688758"/>
                  <a:ext cx="611259" cy="8003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87111" y="3467099"/>
            <a:ext cx="7061813" cy="503359"/>
            <a:chOff x="7459670" y="8524495"/>
            <a:chExt cx="14127115" cy="1006833"/>
          </a:xfrm>
        </p:grpSpPr>
        <p:sp>
          <p:nvSpPr>
            <p:cNvPr id="75" name="Rectangle 74"/>
            <p:cNvSpPr/>
            <p:nvPr/>
          </p:nvSpPr>
          <p:spPr>
            <a:xfrm>
              <a:off x="9092457" y="8638674"/>
              <a:ext cx="12494328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 VÀ COTA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270"/>
              <a:chOff x="7459669" y="7543800"/>
              <a:chExt cx="1381118" cy="94527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84492" y="7688758"/>
                  <a:ext cx="856143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87118" y="4078178"/>
            <a:ext cx="7242952" cy="446276"/>
            <a:chOff x="7459670" y="9965268"/>
            <a:chExt cx="14489444" cy="892654"/>
          </a:xfrm>
        </p:grpSpPr>
        <p:sp>
          <p:nvSpPr>
            <p:cNvPr id="82" name="Rectangle 81"/>
            <p:cNvSpPr/>
            <p:nvPr/>
          </p:nvSpPr>
          <p:spPr>
            <a:xfrm>
              <a:off x="9092455" y="9965268"/>
              <a:ext cx="12856659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545310"/>
                <a:ext cx="1371600" cy="871336"/>
                <a:chOff x="7469187" y="7545310"/>
                <a:chExt cx="1371600" cy="871336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662053" y="7545310"/>
                  <a:ext cx="1101026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/>
              <p:cNvSpPr txBox="1"/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  <a:blipFill>
                <a:blip r:embed="rId7"/>
                <a:stretch>
                  <a:fillRect r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72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2"/>
          <p:cNvSpPr txBox="1">
            <a:spLocks noChangeArrowheads="1"/>
          </p:cNvSpPr>
          <p:nvPr/>
        </p:nvSpPr>
        <p:spPr bwMode="auto">
          <a:xfrm>
            <a:off x="1671638" y="1719383"/>
            <a:ext cx="873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xác định dấu của giá trị lượng giác:</a:t>
            </a: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7291388" y="2741732"/>
            <a:ext cx="2667000" cy="26670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 flipV="1">
            <a:off x="8675688" y="2436933"/>
            <a:ext cx="0" cy="35655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6705600" y="4114921"/>
            <a:ext cx="3938588" cy="206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H="1" flipV="1">
            <a:off x="7748588" y="3046532"/>
            <a:ext cx="914400" cy="1066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7748588" y="3067170"/>
            <a:ext cx="0" cy="990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7727950" y="3046532"/>
            <a:ext cx="9144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7" name="Freeform 13"/>
          <p:cNvSpPr/>
          <p:nvPr/>
        </p:nvSpPr>
        <p:spPr bwMode="auto">
          <a:xfrm>
            <a:off x="8448675" y="3843457"/>
            <a:ext cx="3048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0390188" y="407999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82819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8739188" y="5408732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99583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8739188" y="2208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7443788" y="2589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6834188" y="3656132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75961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8662988" y="28179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8839201" y="3751382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9221" name="Text Box 32"/>
          <p:cNvSpPr txBox="1">
            <a:spLocks noChangeArrowheads="1"/>
          </p:cNvSpPr>
          <p:nvPr/>
        </p:nvSpPr>
        <p:spPr bwMode="auto">
          <a:xfrm>
            <a:off x="8305800" y="2268658"/>
            <a:ext cx="34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9222" name="TextBox 37"/>
          <p:cNvSpPr txBox="1">
            <a:spLocks noChangeArrowheads="1"/>
          </p:cNvSpPr>
          <p:nvPr/>
        </p:nvSpPr>
        <p:spPr bwMode="auto">
          <a:xfrm>
            <a:off x="9829800" y="2328982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223" name="TextBox 38"/>
          <p:cNvSpPr txBox="1">
            <a:spLocks noChangeArrowheads="1"/>
          </p:cNvSpPr>
          <p:nvPr/>
        </p:nvSpPr>
        <p:spPr bwMode="auto">
          <a:xfrm>
            <a:off x="7010400" y="2303582"/>
            <a:ext cx="471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9224" name="TextBox 41"/>
          <p:cNvSpPr txBox="1">
            <a:spLocks noChangeArrowheads="1"/>
          </p:cNvSpPr>
          <p:nvPr/>
        </p:nvSpPr>
        <p:spPr bwMode="auto">
          <a:xfrm>
            <a:off x="7121525" y="5984996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9225" name="TextBox 42"/>
          <p:cNvSpPr txBox="1">
            <a:spLocks noChangeArrowheads="1"/>
          </p:cNvSpPr>
          <p:nvPr/>
        </p:nvSpPr>
        <p:spPr bwMode="auto">
          <a:xfrm>
            <a:off x="9791700" y="6015157"/>
            <a:ext cx="6175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graphicFrame>
        <p:nvGraphicFramePr>
          <p:cNvPr id="44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764264"/>
              </p:ext>
            </p:extLst>
          </p:nvPr>
        </p:nvGraphicFramePr>
        <p:xfrm>
          <a:off x="2081214" y="2467096"/>
          <a:ext cx="4395787" cy="4383085"/>
        </p:xfrm>
        <a:graphic>
          <a:graphicData uri="http://schemas.openxmlformats.org/drawingml/2006/table">
            <a:tbl>
              <a:tblPr/>
              <a:tblGrid>
                <a:gridCol w="18807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6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3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64" name="Line 53"/>
          <p:cNvSpPr>
            <a:spLocks noChangeShapeType="1"/>
          </p:cNvSpPr>
          <p:nvPr/>
        </p:nvSpPr>
        <p:spPr bwMode="auto">
          <a:xfrm flipH="1" flipV="1">
            <a:off x="2035175" y="2479795"/>
            <a:ext cx="1981200" cy="881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 bwMode="auto">
          <a:xfrm>
            <a:off x="2013744" y="2405182"/>
            <a:ext cx="4529931" cy="4205288"/>
            <a:chOff x="489744" y="2006600"/>
            <a:chExt cx="4529931" cy="4205288"/>
          </a:xfrm>
        </p:grpSpPr>
        <p:sp>
          <p:nvSpPr>
            <p:cNvPr id="12393" name="Text Box 54"/>
            <p:cNvSpPr txBox="1">
              <a:spLocks noChangeArrowheads="1"/>
            </p:cNvSpPr>
            <p:nvPr/>
          </p:nvSpPr>
          <p:spPr bwMode="auto">
            <a:xfrm>
              <a:off x="489744" y="2218532"/>
              <a:ext cx="1828800" cy="785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94" name="Text Box 55"/>
            <p:cNvSpPr txBox="1">
              <a:spLocks noChangeArrowheads="1"/>
            </p:cNvSpPr>
            <p:nvPr/>
          </p:nvSpPr>
          <p:spPr bwMode="auto">
            <a:xfrm>
              <a:off x="1384300" y="2006600"/>
              <a:ext cx="10668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t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5" name="Object 56"/>
                <p:cNvSpPr txBox="1"/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5" name="Object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6" name="Object 57"/>
                <p:cNvSpPr txBox="1"/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6" name="Object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7" name="Object 58"/>
                <p:cNvSpPr txBox="1"/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7" name="Object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8" name="Object 59"/>
                <p:cNvSpPr txBox="1"/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t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8" name="Object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99" name="Text Box 60"/>
            <p:cNvSpPr txBox="1">
              <a:spLocks noChangeArrowheads="1"/>
            </p:cNvSpPr>
            <p:nvPr/>
          </p:nvSpPr>
          <p:spPr bwMode="auto">
            <a:xfrm>
              <a:off x="2654300" y="2160588"/>
              <a:ext cx="31115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400" name="Text Box 61"/>
            <p:cNvSpPr txBox="1">
              <a:spLocks noChangeArrowheads="1"/>
            </p:cNvSpPr>
            <p:nvPr/>
          </p:nvSpPr>
          <p:spPr bwMode="auto">
            <a:xfrm>
              <a:off x="3208338" y="2160588"/>
              <a:ext cx="477837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</a:t>
              </a:r>
            </a:p>
          </p:txBody>
        </p:sp>
        <p:sp>
          <p:nvSpPr>
            <p:cNvPr id="12401" name="Text Box 62"/>
            <p:cNvSpPr txBox="1">
              <a:spLocks noChangeArrowheads="1"/>
            </p:cNvSpPr>
            <p:nvPr/>
          </p:nvSpPr>
          <p:spPr bwMode="auto">
            <a:xfrm>
              <a:off x="3759200" y="2139950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12402" name="Text Box 63"/>
            <p:cNvSpPr txBox="1">
              <a:spLocks noChangeArrowheads="1"/>
            </p:cNvSpPr>
            <p:nvPr/>
          </p:nvSpPr>
          <p:spPr bwMode="auto">
            <a:xfrm>
              <a:off x="4410075" y="2141538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V</a:t>
              </a:r>
            </a:p>
          </p:txBody>
        </p:sp>
      </p:grpSp>
      <p:sp>
        <p:nvSpPr>
          <p:cNvPr id="9275" name="Text Box 64"/>
          <p:cNvSpPr txBox="1">
            <a:spLocks noChangeArrowheads="1"/>
          </p:cNvSpPr>
          <p:nvPr/>
        </p:nvSpPr>
        <p:spPr bwMode="auto">
          <a:xfrm>
            <a:off x="41021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6" name="Text Box 66"/>
          <p:cNvSpPr txBox="1">
            <a:spLocks noChangeArrowheads="1"/>
          </p:cNvSpPr>
          <p:nvPr/>
        </p:nvSpPr>
        <p:spPr bwMode="auto">
          <a:xfrm>
            <a:off x="54102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77" name="Text Box 67"/>
          <p:cNvSpPr txBox="1">
            <a:spLocks noChangeArrowheads="1"/>
          </p:cNvSpPr>
          <p:nvPr/>
        </p:nvSpPr>
        <p:spPr bwMode="auto">
          <a:xfrm>
            <a:off x="4102100" y="42625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8" name="Text Box 68"/>
          <p:cNvSpPr txBox="1">
            <a:spLocks noChangeArrowheads="1"/>
          </p:cNvSpPr>
          <p:nvPr/>
        </p:nvSpPr>
        <p:spPr bwMode="auto">
          <a:xfrm>
            <a:off x="41021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9" name="Text Box 69"/>
          <p:cNvSpPr txBox="1">
            <a:spLocks noChangeArrowheads="1"/>
          </p:cNvSpPr>
          <p:nvPr/>
        </p:nvSpPr>
        <p:spPr bwMode="auto">
          <a:xfrm>
            <a:off x="41021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0" name="Text Box 70"/>
          <p:cNvSpPr txBox="1">
            <a:spLocks noChangeArrowheads="1"/>
          </p:cNvSpPr>
          <p:nvPr/>
        </p:nvSpPr>
        <p:spPr bwMode="auto">
          <a:xfrm>
            <a:off x="47244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1" name="Text Box 72"/>
          <p:cNvSpPr txBox="1">
            <a:spLocks noChangeArrowheads="1"/>
          </p:cNvSpPr>
          <p:nvPr/>
        </p:nvSpPr>
        <p:spPr bwMode="auto">
          <a:xfrm>
            <a:off x="47879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2" name="Text Box 73"/>
          <p:cNvSpPr txBox="1">
            <a:spLocks noChangeArrowheads="1"/>
          </p:cNvSpPr>
          <p:nvPr/>
        </p:nvSpPr>
        <p:spPr bwMode="auto">
          <a:xfrm>
            <a:off x="4800600" y="50705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3" name="Text Box 74"/>
          <p:cNvSpPr txBox="1">
            <a:spLocks noChangeArrowheads="1"/>
          </p:cNvSpPr>
          <p:nvPr/>
        </p:nvSpPr>
        <p:spPr bwMode="auto">
          <a:xfrm>
            <a:off x="47879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4" name="Text Box 76"/>
          <p:cNvSpPr txBox="1">
            <a:spLocks noChangeArrowheads="1"/>
          </p:cNvSpPr>
          <p:nvPr/>
        </p:nvSpPr>
        <p:spPr bwMode="auto">
          <a:xfrm>
            <a:off x="53340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5" name="Text Box 77"/>
          <p:cNvSpPr txBox="1">
            <a:spLocks noChangeArrowheads="1"/>
          </p:cNvSpPr>
          <p:nvPr/>
        </p:nvSpPr>
        <p:spPr bwMode="auto">
          <a:xfrm>
            <a:off x="54102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6" name="Text Box 117"/>
          <p:cNvSpPr txBox="1">
            <a:spLocks noChangeArrowheads="1"/>
          </p:cNvSpPr>
          <p:nvPr/>
        </p:nvSpPr>
        <p:spPr bwMode="auto">
          <a:xfrm>
            <a:off x="53213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7" name="Text Box 118"/>
          <p:cNvSpPr txBox="1">
            <a:spLocks noChangeArrowheads="1"/>
          </p:cNvSpPr>
          <p:nvPr/>
        </p:nvSpPr>
        <p:spPr bwMode="auto">
          <a:xfrm>
            <a:off x="60071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8" name="Text Box 119"/>
          <p:cNvSpPr txBox="1">
            <a:spLocks noChangeArrowheads="1"/>
          </p:cNvSpPr>
          <p:nvPr/>
        </p:nvSpPr>
        <p:spPr bwMode="auto">
          <a:xfrm>
            <a:off x="5930900" y="51007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9" name="Text Box 120"/>
          <p:cNvSpPr txBox="1">
            <a:spLocks noChangeArrowheads="1"/>
          </p:cNvSpPr>
          <p:nvPr/>
        </p:nvSpPr>
        <p:spPr bwMode="auto">
          <a:xfrm>
            <a:off x="59436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90" name="Text Box 121"/>
          <p:cNvSpPr txBox="1">
            <a:spLocks noChangeArrowheads="1"/>
          </p:cNvSpPr>
          <p:nvPr/>
        </p:nvSpPr>
        <p:spPr bwMode="auto">
          <a:xfrm>
            <a:off x="5930900" y="4322882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8675688" y="3138608"/>
            <a:ext cx="893762" cy="9937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>
            <a:off x="9120189" y="3638670"/>
            <a:ext cx="46037" cy="4445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" name="Freeform 13"/>
          <p:cNvSpPr/>
          <p:nvPr/>
        </p:nvSpPr>
        <p:spPr bwMode="auto">
          <a:xfrm>
            <a:off x="8983664" y="3751382"/>
            <a:ext cx="250825" cy="37465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586914" y="2836983"/>
            <a:ext cx="623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5" name="Straight Connector 14"/>
          <p:cNvCxnSpPr>
            <a:stCxn id="21" idx="7"/>
          </p:cNvCxnSpPr>
          <p:nvPr/>
        </p:nvCxnSpPr>
        <p:spPr>
          <a:xfrm>
            <a:off x="9567863" y="3132258"/>
            <a:ext cx="0" cy="99377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21" idx="7"/>
          </p:cNvCxnSpPr>
          <p:nvPr/>
        </p:nvCxnSpPr>
        <p:spPr>
          <a:xfrm flipH="1">
            <a:off x="8675689" y="313225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17" name="Straight Connector 9216"/>
          <p:cNvCxnSpPr/>
          <p:nvPr/>
        </p:nvCxnSpPr>
        <p:spPr>
          <a:xfrm>
            <a:off x="8686801" y="4135557"/>
            <a:ext cx="904875" cy="8826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29" name="Straight Connector 9228"/>
          <p:cNvCxnSpPr>
            <a:stCxn id="21" idx="5"/>
          </p:cNvCxnSpPr>
          <p:nvPr/>
        </p:nvCxnSpPr>
        <p:spPr>
          <a:xfrm flipH="1">
            <a:off x="8675689" y="501820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9567864" y="4126032"/>
            <a:ext cx="34925" cy="922338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7791450" y="4126032"/>
            <a:ext cx="871538" cy="9921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7794626" y="5122982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775575" y="4135558"/>
            <a:ext cx="14288" cy="98742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237" name="Rectangle 9236"/>
          <p:cNvSpPr>
            <a:spLocks noChangeArrowheads="1"/>
          </p:cNvSpPr>
          <p:nvPr/>
        </p:nvSpPr>
        <p:spPr bwMode="auto">
          <a:xfrm>
            <a:off x="8229600" y="29385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 dirty="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8" name="Rectangle 9237"/>
          <p:cNvSpPr>
            <a:spLocks noChangeArrowheads="1"/>
          </p:cNvSpPr>
          <p:nvPr/>
        </p:nvSpPr>
        <p:spPr bwMode="auto">
          <a:xfrm>
            <a:off x="8229600" y="4589583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9" name="Rectangle 9238"/>
          <p:cNvSpPr>
            <a:spLocks noChangeArrowheads="1"/>
          </p:cNvSpPr>
          <p:nvPr/>
        </p:nvSpPr>
        <p:spPr bwMode="auto">
          <a:xfrm>
            <a:off x="8610600" y="45387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40" name="Rectangle 9239"/>
          <p:cNvSpPr>
            <a:spLocks noChangeArrowheads="1"/>
          </p:cNvSpPr>
          <p:nvPr/>
        </p:nvSpPr>
        <p:spPr bwMode="auto">
          <a:xfrm>
            <a:off x="9601200" y="4843583"/>
            <a:ext cx="458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1" name="Rectangle 9240"/>
          <p:cNvSpPr>
            <a:spLocks noChangeArrowheads="1"/>
          </p:cNvSpPr>
          <p:nvPr/>
        </p:nvSpPr>
        <p:spPr bwMode="auto">
          <a:xfrm>
            <a:off x="7313614" y="4970583"/>
            <a:ext cx="45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2" name="Rectangle 9241"/>
          <p:cNvSpPr>
            <a:spLocks noChangeArrowheads="1"/>
          </p:cNvSpPr>
          <p:nvPr/>
        </p:nvSpPr>
        <p:spPr bwMode="auto">
          <a:xfrm>
            <a:off x="7367589" y="3700583"/>
            <a:ext cx="407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3" name="Rectangle 9242"/>
          <p:cNvSpPr>
            <a:spLocks noChangeArrowheads="1"/>
          </p:cNvSpPr>
          <p:nvPr/>
        </p:nvSpPr>
        <p:spPr bwMode="auto">
          <a:xfrm>
            <a:off x="9525000" y="36243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4" name="Rectangle 9243"/>
          <p:cNvSpPr>
            <a:spLocks noChangeArrowheads="1"/>
          </p:cNvSpPr>
          <p:nvPr/>
        </p:nvSpPr>
        <p:spPr bwMode="auto">
          <a:xfrm>
            <a:off x="9196389" y="4056183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-227776" y="624287"/>
            <a:ext cx="1180946" cy="402337"/>
            <a:chOff x="-288924" y="1905000"/>
            <a:chExt cx="2362200" cy="804672"/>
          </a:xfrm>
        </p:grpSpPr>
        <p:sp>
          <p:nvSpPr>
            <p:cNvPr id="79" name="Rounded Rectangle 7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322221" y="1264630"/>
            <a:ext cx="5126163" cy="461665"/>
            <a:chOff x="644526" y="2766774"/>
            <a:chExt cx="10253661" cy="923330"/>
          </a:xfrm>
        </p:grpSpPr>
        <p:sp>
          <p:nvSpPr>
            <p:cNvPr id="82" name="TextBox 81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3" name="Rounded Rectangle 8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85" name="Rectangle 84"/>
          <p:cNvSpPr/>
          <p:nvPr/>
        </p:nvSpPr>
        <p:spPr>
          <a:xfrm>
            <a:off x="1076015" y="650732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1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10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3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1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10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10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9" grpId="0"/>
      <p:bldP spid="30" grpId="0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6" grpId="1"/>
      <p:bldP spid="37" grpId="0"/>
      <p:bldP spid="37" grpId="1"/>
      <p:bldP spid="9221" grpId="0"/>
      <p:bldP spid="9222" grpId="0"/>
      <p:bldP spid="9223" grpId="0"/>
      <p:bldP spid="9224" grpId="0"/>
      <p:bldP spid="9225" grpId="0"/>
      <p:bldP spid="9264" grpId="0" animBg="1"/>
      <p:bldP spid="9275" grpId="0"/>
      <p:bldP spid="9276" grpId="0"/>
      <p:bldP spid="9277" grpId="0"/>
      <p:bldP spid="9278" grpId="0"/>
      <p:bldP spid="9279" grpId="0"/>
      <p:bldP spid="9280" grpId="0"/>
      <p:bldP spid="9281" grpId="0"/>
      <p:bldP spid="9282" grpId="0"/>
      <p:bldP spid="9283" grpId="0"/>
      <p:bldP spid="9284" grpId="0"/>
      <p:bldP spid="9285" grpId="0"/>
      <p:bldP spid="9286" grpId="0"/>
      <p:bldP spid="9287" grpId="0"/>
      <p:bldP spid="9288" grpId="0"/>
      <p:bldP spid="9289" grpId="0"/>
      <p:bldP spid="9290" grpId="0"/>
      <p:bldP spid="61" grpId="0" animBg="1"/>
      <p:bldP spid="61" grpId="1" animBg="1"/>
      <p:bldP spid="13" grpId="0"/>
      <p:bldP spid="13" grpId="1"/>
      <p:bldP spid="9237" grpId="0"/>
      <p:bldP spid="9237" grpId="1"/>
      <p:bldP spid="9238" grpId="0"/>
      <p:bldP spid="9239" grpId="0"/>
      <p:bldP spid="9239" grpId="1"/>
      <p:bldP spid="9240" grpId="0"/>
      <p:bldP spid="9241" grpId="0"/>
      <p:bldP spid="9241" grpId="1"/>
      <p:bldP spid="9242" grpId="0"/>
      <p:bldP spid="9242" grpId="1"/>
      <p:bldP spid="9243" grpId="0"/>
      <p:bldP spid="9244" grpId="0"/>
      <p:bldP spid="924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Group 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754072881"/>
              </p:ext>
            </p:extLst>
          </p:nvPr>
        </p:nvGraphicFramePr>
        <p:xfrm>
          <a:off x="2438401" y="2146542"/>
          <a:ext cx="7238999" cy="4419601"/>
        </p:xfrm>
        <a:graphic>
          <a:graphicData uri="http://schemas.openxmlformats.org/drawingml/2006/table">
            <a:tbl>
              <a:tblPr/>
              <a:tblGrid>
                <a:gridCol w="10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1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3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68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t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Object 4"/>
              <p:cNvSpPr txBox="1">
                <a:spLocks noGrp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4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Object 5"/>
              <p:cNvSpPr txBox="1"/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Object 6"/>
              <p:cNvSpPr txBox="1"/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Object 7"/>
              <p:cNvSpPr txBox="1"/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8"/>
              <p:cNvSpPr txBox="1"/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9"/>
              <p:cNvSpPr txBox="1"/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10"/>
              <p:cNvSpPr txBox="1"/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11"/>
              <p:cNvSpPr txBox="1"/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12"/>
              <p:cNvSpPr txBox="1"/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13"/>
              <p:cNvSpPr txBox="1"/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5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14"/>
              <p:cNvSpPr txBox="1"/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15"/>
              <p:cNvSpPr txBox="1"/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7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16"/>
              <p:cNvSpPr txBox="1"/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8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17"/>
              <p:cNvSpPr txBox="1"/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2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18"/>
              <p:cNvSpPr txBox="1"/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3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19"/>
              <p:cNvSpPr txBox="1"/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4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0"/>
              <p:cNvSpPr txBox="1"/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5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1"/>
              <p:cNvSpPr txBox="1"/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bject 22"/>
              <p:cNvSpPr txBox="1"/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23"/>
              <p:cNvSpPr txBox="1"/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24"/>
              <p:cNvSpPr txBox="1"/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25"/>
              <p:cNvSpPr txBox="1"/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 Box 69"/>
          <p:cNvSpPr txBox="1">
            <a:spLocks noChangeArrowheads="1"/>
          </p:cNvSpPr>
          <p:nvPr/>
        </p:nvSpPr>
        <p:spPr bwMode="auto">
          <a:xfrm>
            <a:off x="8382000" y="496594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2" name="Text Box 70"/>
          <p:cNvSpPr txBox="1">
            <a:spLocks noChangeArrowheads="1"/>
          </p:cNvSpPr>
          <p:nvPr/>
        </p:nvSpPr>
        <p:spPr bwMode="auto">
          <a:xfrm>
            <a:off x="3386138" y="577239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227776" y="718071"/>
            <a:ext cx="1180946" cy="402337"/>
            <a:chOff x="-288924" y="1905000"/>
            <a:chExt cx="2362200" cy="804672"/>
          </a:xfrm>
        </p:grpSpPr>
        <p:sp>
          <p:nvSpPr>
            <p:cNvPr id="30" name="Rounded Rectangle 2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22221" y="1358414"/>
            <a:ext cx="7108889" cy="461665"/>
            <a:chOff x="644526" y="2766774"/>
            <a:chExt cx="10253661" cy="923330"/>
          </a:xfrm>
        </p:grpSpPr>
        <p:sp>
          <p:nvSpPr>
            <p:cNvPr id="33" name="TextBox 32"/>
            <p:cNvSpPr txBox="1"/>
            <p:nvPr/>
          </p:nvSpPr>
          <p:spPr>
            <a:xfrm>
              <a:off x="1906585" y="2766774"/>
              <a:ext cx="899160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ĐẶC BIỆT</a:t>
              </a: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1076015" y="744516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6858201" y="6101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2209980" y="4196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4266726" y="23680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5605" name="Text Box 2"/>
          <p:cNvSpPr txBox="1">
            <a:spLocks noChangeArrowheads="1"/>
          </p:cNvSpPr>
          <p:nvPr/>
        </p:nvSpPr>
        <p:spPr bwMode="auto">
          <a:xfrm>
            <a:off x="4266726" y="1008179"/>
            <a:ext cx="3201234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  <a:endParaRPr lang="el-G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905100" y="1606062"/>
            <a:ext cx="7162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iá trị của sin750°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905101" y="5111258"/>
            <a:ext cx="87629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                  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ta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905102" y="3053862"/>
            <a:ext cx="8458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i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giá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â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900723" y="2131521"/>
            <a:ext cx="6003504" cy="1066804"/>
            <a:chOff x="2900723" y="1592263"/>
            <a:chExt cx="6003504" cy="1066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317165" y="3892062"/>
            <a:ext cx="7377842" cy="1047746"/>
            <a:chOff x="2317165" y="3352804"/>
            <a:chExt cx="7377842" cy="10477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0,7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4" name="Object 12"/>
                <p:cNvSpPr txBox="1"/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4" name="Object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5" name="Object 13"/>
                <p:cNvSpPr txBox="1"/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10605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2362419" y="6101862"/>
            <a:ext cx="8076922" cy="475949"/>
            <a:chOff x="2362419" y="5562604"/>
            <a:chExt cx="8076922" cy="475949"/>
          </a:xfrm>
        </p:grpSpPr>
        <p:sp>
          <p:nvSpPr>
            <p:cNvPr id="110607" name="Text Box 15"/>
            <p:cNvSpPr txBox="1">
              <a:spLocks noChangeArrowheads="1"/>
            </p:cNvSpPr>
            <p:nvPr/>
          </p:nvSpPr>
          <p:spPr bwMode="auto">
            <a:xfrm>
              <a:off x="2362419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âm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8" name="Text Box 16"/>
            <p:cNvSpPr txBox="1">
              <a:spLocks noChangeArrowheads="1"/>
            </p:cNvSpPr>
            <p:nvPr/>
          </p:nvSpPr>
          <p:spPr bwMode="auto">
            <a:xfrm>
              <a:off x="3961845" y="5562604"/>
              <a:ext cx="28963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b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ịnh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9" name="Text Box 17"/>
            <p:cNvSpPr txBox="1">
              <a:spLocks noChangeArrowheads="1"/>
            </p:cNvSpPr>
            <p:nvPr/>
          </p:nvSpPr>
          <p:spPr bwMode="auto">
            <a:xfrm>
              <a:off x="7086858" y="5576888"/>
              <a:ext cx="15994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c) dương</a:t>
              </a:r>
            </a:p>
          </p:txBody>
        </p:sp>
        <p:sp>
          <p:nvSpPr>
            <p:cNvPr id="110610" name="Text Box 18"/>
            <p:cNvSpPr txBox="1">
              <a:spLocks noChangeArrowheads="1"/>
            </p:cNvSpPr>
            <p:nvPr/>
          </p:nvSpPr>
          <p:spPr bwMode="auto">
            <a:xfrm>
              <a:off x="9067384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d) 0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3" grpId="0" animBg="1"/>
      <p:bldP spid="110612" grpId="0" animBg="1"/>
      <p:bldP spid="110611" grpId="0" animBg="1"/>
      <p:bldP spid="110595" grpId="0"/>
      <p:bldP spid="110596" grpId="0"/>
      <p:bldP spid="110597" grpId="0"/>
      <p:bldP spid="11059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63" name="Object 3"/>
              <p:cNvSpPr txBox="1"/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π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216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165295" y="2217732"/>
            <a:ext cx="6096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Goïi </a:t>
            </a:r>
            <a:r>
              <a:rPr lang="en-US" sz="2400" b="1" dirty="0">
                <a:solidFill>
                  <a:srgbClr val="FF3300"/>
                </a:solidFill>
                <a:latin typeface="VNI-Helve" pitchFamily="2" charset="0"/>
              </a:rPr>
              <a:t>T</a:t>
            </a:r>
            <a:r>
              <a:rPr lang="en-US" sz="2400" b="1" dirty="0">
                <a:latin typeface="VNI-Helve" pitchFamily="2" charset="0"/>
              </a:rPr>
              <a:t> laø giao ñieåm cuûa OM vôùi truïc t’At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Ta </a:t>
            </a:r>
            <a:r>
              <a:rPr lang="en-US" sz="2400" b="1" dirty="0"/>
              <a:t>có</a:t>
            </a:r>
            <a:r>
              <a:rPr lang="en-US" sz="2400" b="1" dirty="0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02785" y="5001480"/>
            <a:ext cx="7105649" cy="1427223"/>
            <a:chOff x="1102785" y="4579452"/>
            <a:chExt cx="7105649" cy="1427223"/>
          </a:xfrm>
        </p:grpSpPr>
        <p:sp>
          <p:nvSpPr>
            <p:cNvPr id="92166" name="Text Box 6"/>
            <p:cNvSpPr txBox="1">
              <a:spLocks noChangeArrowheads="1"/>
            </p:cNvSpPr>
            <p:nvPr/>
          </p:nvSpPr>
          <p:spPr bwMode="auto">
            <a:xfrm>
              <a:off x="1102785" y="4621680"/>
              <a:ext cx="7105649" cy="1384995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</a:rPr>
                <a:t> </a:t>
              </a:r>
              <a:r>
                <a:rPr lang="en-US" sz="2400" b="1" dirty="0">
                  <a:latin typeface="VNI-Helve" pitchFamily="2" charset="0"/>
                </a:rPr>
                <a:t>tan</a:t>
              </a:r>
              <a:r>
                <a:rPr lang="el-GR" sz="2400" b="1" dirty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ñöôc bieåu dieãn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bôûi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     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eân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’At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: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</a:p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’At goïi laø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ang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.</a:t>
              </a:r>
              <a:endParaRPr lang="el-GR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7" name="Object 7"/>
                <p:cNvSpPr txBox="1"/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𝐀𝐓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92167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8" name="Object 8"/>
                <p:cNvSpPr txBox="1"/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func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𝐀𝐓</m:t>
                          </m:r>
                        </m:e>
                      </m:bar>
                    </m:oMath>
                  </a14:m>
                  <a:r>
                    <a:rPr lang="vi-VN" sz="2400" b="1" dirty="0"/>
                    <a:t>.</a:t>
                  </a:r>
                  <a:endParaRPr lang="en-US" sz="2400" b="1" dirty="0"/>
                </a:p>
              </p:txBody>
            </p:sp>
          </mc:Choice>
          <mc:Fallback xmlns="">
            <p:sp>
              <p:nvSpPr>
                <p:cNvPr id="92168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2000" b="-4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</m:func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M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H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A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T</m:t>
                          </m:r>
                        </m:e>
                      </m:bar>
                      <m:r>
                        <a:rPr lang="vi-V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8890000" y="3490666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9950451" y="4571754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952" y="1747514"/>
            <a:ext cx="3903132" cy="3948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316627"/>
            <a:ext cx="7675559" cy="523220"/>
            <a:chOff x="644526" y="2766774"/>
            <a:chExt cx="10253661" cy="1046440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1046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800" b="1" u="sng" dirty="0">
                  <a:solidFill>
                    <a:schemeClr val="tx2"/>
                  </a:solidFill>
                  <a:latin typeface="VNI-Helve" pitchFamily="2" charset="0"/>
                </a:rPr>
                <a:t>tan</a:t>
              </a:r>
              <a:r>
                <a:rPr lang="el-GR" sz="28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5" y="2795826"/>
              <a:ext cx="50794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076015" y="674178"/>
            <a:ext cx="6851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Ý NGHĨA HÌNH HỌC CỦA TANG VÀ COTANG</a:t>
            </a:r>
          </a:p>
        </p:txBody>
      </p:sp>
    </p:spTree>
    <p:extLst>
      <p:ext uri="{BB962C8B-B14F-4D97-AF65-F5344CB8AC3E}">
        <p14:creationId xmlns:p14="http://schemas.microsoft.com/office/powerpoint/2010/main" val="2298454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  <p:bldP spid="19" grpId="0" build="p"/>
      <p:bldP spid="92171" grpId="0"/>
      <p:bldP spid="921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928188"/>
            <a:ext cx="4978400" cy="456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4995" name="Object 3"/>
              <p:cNvSpPr txBox="1"/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8499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488017" y="2015299"/>
            <a:ext cx="6096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Goïi </a:t>
            </a:r>
            <a:r>
              <a:rPr lang="en-US" sz="2400" b="1">
                <a:solidFill>
                  <a:srgbClr val="FF3300"/>
                </a:solidFill>
                <a:latin typeface="VNI-Helve" pitchFamily="2" charset="0"/>
              </a:rPr>
              <a:t>S</a:t>
            </a:r>
            <a:r>
              <a:rPr lang="en-US" sz="2400" b="1">
                <a:latin typeface="VNI-Helve" pitchFamily="2" charset="0"/>
              </a:rPr>
              <a:t> laø giao ñieåm cuûa OM vôùi truïc s’Bs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Ta </a:t>
            </a:r>
            <a:r>
              <a:rPr lang="en-US" sz="2400" b="1"/>
              <a:t>có</a:t>
            </a:r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>
                <a:latin typeface="VNI-Helve" pitchFamily="2" charset="0"/>
              </a:rPr>
              <a:t>: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102785" y="4532179"/>
            <a:ext cx="7105649" cy="193899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ñöôc bieåu dieãn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bôûi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     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eân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s’Bs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:</a:t>
            </a: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None/>
            </a:pP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s’Bs goïi laø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coâtang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.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l-GR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999" name="Object 7"/>
              <p:cNvSpPr txBox="1"/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499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blipFill rotWithShape="0">
                <a:blip r:embed="rId5"/>
                <a:stretch>
                  <a:fillRect l="-8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000" name="Object 8"/>
              <p:cNvSpPr txBox="1"/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𝐜𝐨𝐭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𝑺</m:t>
                        </m:r>
                      </m:e>
                    </m:bar>
                  </m:oMath>
                </a14:m>
                <a:r>
                  <a:rPr lang="vi-VN" sz="2400" b="1" dirty="0"/>
                  <a:t>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8500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blipFill rotWithShape="0">
                <a:blip r:embed="rId6"/>
                <a:stretch>
                  <a:fillRect t="-2000" b="-4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542609" y="392454"/>
            <a:ext cx="8688917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Ý NGHĨA HÌNH HỌC CỦA TANG VÀ CÔTANG</a:t>
            </a:r>
            <a:endParaRPr lang="vi-VN" sz="2400" b="1" dirty="0">
              <a:solidFill>
                <a:schemeClr val="tx2"/>
              </a:solidFill>
              <a:latin typeface="+mj-lt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𝑴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𝑩𝑺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  <m:r>
                        <a:rPr lang="vi-V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8890000" y="3584450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9950451" y="4665538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grpSp>
        <p:nvGrpSpPr>
          <p:cNvPr id="13" name="Group 12"/>
          <p:cNvGrpSpPr/>
          <p:nvPr/>
        </p:nvGrpSpPr>
        <p:grpSpPr>
          <a:xfrm>
            <a:off x="-227776" y="741517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410411"/>
            <a:ext cx="7675559" cy="476191"/>
            <a:chOff x="644526" y="2766774"/>
            <a:chExt cx="10253661" cy="952382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400" b="1" u="sng" dirty="0">
                  <a:solidFill>
                    <a:schemeClr val="tx2"/>
                  </a:solidFill>
                  <a:latin typeface="VNI-Helve" pitchFamily="2" charset="0"/>
                </a:rPr>
                <a:t>cot</a:t>
              </a:r>
              <a:r>
                <a:rPr lang="el-GR" sz="24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400" b="1" i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4" y="2795826"/>
              <a:ext cx="50794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4552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8" grpId="0" animBg="1"/>
      <p:bldP spid="84999" grpId="0"/>
      <p:bldP spid="85000" grpId="0"/>
      <p:bldP spid="19" grpId="0" build="p"/>
      <p:bldP spid="85008" grpId="0"/>
      <p:bldP spid="850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3492877" y="6232402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7201401" y="489735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2" name="Oval 20"/>
          <p:cNvSpPr>
            <a:spLocks noChangeArrowheads="1"/>
          </p:cNvSpPr>
          <p:nvPr/>
        </p:nvSpPr>
        <p:spPr bwMode="auto">
          <a:xfrm>
            <a:off x="1363410" y="3675223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3552268" y="206557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83973" name="Text Box 2"/>
          <p:cNvSpPr txBox="1">
            <a:spLocks noChangeArrowheads="1"/>
          </p:cNvSpPr>
          <p:nvPr/>
        </p:nvSpPr>
        <p:spPr bwMode="auto">
          <a:xfrm>
            <a:off x="4790940" y="797164"/>
            <a:ext cx="2553893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l-GR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944033" y="1417877"/>
            <a:ext cx="812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giá trị của sin750° bằng?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912284" y="4291865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cho                        khi đó ta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hận dấu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914400" y="2649413"/>
            <a:ext cx="1127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si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ác giá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đ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871133" y="1849677"/>
            <a:ext cx="7956552" cy="982662"/>
            <a:chOff x="1871133" y="1052513"/>
            <a:chExt cx="7956552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1102784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a</a:t>
            </a:r>
            <a:r>
              <a:rPr lang="en-US" sz="2400" b="1" dirty="0">
                <a:latin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</a:rPr>
              <a:t>âm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2734734" y="4933215"/>
            <a:ext cx="4993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) không xác định</a:t>
            </a:r>
          </a:p>
        </p:txBody>
      </p: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7440085" y="4933215"/>
            <a:ext cx="2592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c)       dương</a:t>
            </a: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10058400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d) 0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12284" y="5584702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 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không xác định khi và chỉ khi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15842" y="3413912"/>
            <a:ext cx="8034248" cy="982662"/>
            <a:chOff x="1678518" y="3195450"/>
            <a:chExt cx="8034248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    −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14"/>
                <p:cNvSpPr txBox="1"/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bject 14"/>
                <p:cNvSpPr txBox="1"/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5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405467" y="6300664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a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=0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695701" y="6303839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b</a:t>
            </a:r>
            <a:r>
              <a:rPr lang="en-US" sz="2400" b="1" dirty="0">
                <a:latin typeface="Times New Roman" pitchFamily="18" charset="0"/>
              </a:rPr>
              <a:t>)      </a:t>
            </a:r>
            <a:r>
              <a:rPr lang="en-US" sz="2400" b="1" dirty="0"/>
              <a:t>sin</a:t>
            </a:r>
            <a:r>
              <a:rPr lang="el-GR" sz="2400" b="1" dirty="0"/>
              <a:t>α</a:t>
            </a:r>
            <a:r>
              <a:rPr lang="en-US" sz="2400" b="1" dirty="0"/>
              <a:t>=0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903384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 dương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9069917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sin</a:t>
            </a:r>
            <a:r>
              <a:rPr lang="el-GR" sz="2400" b="1"/>
              <a:t>α</a:t>
            </a:r>
            <a:r>
              <a:rPr lang="en-US" sz="2400" b="1"/>
              <a:t> âm</a:t>
            </a:r>
            <a:endParaRPr lang="en-US" sz="24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052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2" grpId="0" animBg="1"/>
      <p:bldP spid="110613" grpId="0" animBg="1"/>
      <p:bldP spid="2" grpId="0" animBg="1"/>
      <p:bldP spid="110611" grpId="0" animBg="1"/>
      <p:bldP spid="110595" grpId="0"/>
      <p:bldP spid="110596" grpId="0"/>
      <p:bldP spid="110597" grpId="0"/>
      <p:bldP spid="110598" grpId="0" build="p"/>
      <p:bldP spid="110607" grpId="0"/>
      <p:bldP spid="110608" grpId="0"/>
      <p:bldP spid="110609" grpId="0"/>
      <p:bldP spid="110610" grpId="0"/>
      <p:bldP spid="3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02458" y="642889"/>
            <a:ext cx="2092239" cy="63094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5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             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2994" y="733877"/>
            <a:ext cx="1339791" cy="402337"/>
            <a:chOff x="-288924" y="1905000"/>
            <a:chExt cx="2362200" cy="804672"/>
          </a:xfrm>
        </p:grpSpPr>
        <p:sp>
          <p:nvSpPr>
            <p:cNvPr id="9" name="Rounded Rectangle 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32556" y="1215052"/>
            <a:ext cx="6547793" cy="830997"/>
            <a:chOff x="644526" y="2766774"/>
            <a:chExt cx="10253661" cy="1661994"/>
          </a:xfrm>
        </p:grpSpPr>
        <p:sp>
          <p:nvSpPr>
            <p:cNvPr id="13" name="TextBox 12"/>
            <p:cNvSpPr txBox="1"/>
            <p:nvPr/>
          </p:nvSpPr>
          <p:spPr>
            <a:xfrm>
              <a:off x="1906586" y="2766774"/>
              <a:ext cx="8991601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390888" y="727527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CCCBF84-FE56-47D2-A657-F0CCBAFFEE38}"/>
                  </a:ext>
                </a:extLst>
              </p:cNvPr>
              <p:cNvSpPr txBox="1"/>
              <p:nvPr/>
            </p:nvSpPr>
            <p:spPr>
              <a:xfrm>
                <a:off x="2410197" y="7543800"/>
                <a:ext cx="10011990" cy="472440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CCCBF84-FE56-47D2-A657-F0CCBAFFEE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197" y="7543800"/>
                <a:ext cx="10011990" cy="472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8">
                <a:extLst>
                  <a:ext uri="{FF2B5EF4-FFF2-40B4-BE49-F238E27FC236}">
                    <a16:creationId xmlns:a16="http://schemas.microsoft.com/office/drawing/2014/main" id="{7A9C3B0A-7E6C-4481-89E4-E422990F8932}"/>
                  </a:ext>
                </a:extLst>
              </p:cNvPr>
              <p:cNvSpPr txBox="1"/>
              <p:nvPr/>
            </p:nvSpPr>
            <p:spPr>
              <a:xfrm>
                <a:off x="2562597" y="7696200"/>
                <a:ext cx="10011990" cy="472440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Object 8">
                <a:extLst>
                  <a:ext uri="{FF2B5EF4-FFF2-40B4-BE49-F238E27FC236}">
                    <a16:creationId xmlns:a16="http://schemas.microsoft.com/office/drawing/2014/main" id="{7A9C3B0A-7E6C-4481-89E4-E422990F89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597" y="7696200"/>
                <a:ext cx="10011990" cy="472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0E67A61-6538-42DF-B8F7-0033F17020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177" y="1835935"/>
            <a:ext cx="9534049" cy="4615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03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700294" y="1424037"/>
            <a:ext cx="8624294" cy="1754040"/>
            <a:chOff x="1358053" y="3782346"/>
            <a:chExt cx="21948825" cy="5325041"/>
          </a:xfrm>
        </p:grpSpPr>
        <p:grpSp>
          <p:nvGrpSpPr>
            <p:cNvPr id="46" name="Group 45"/>
            <p:cNvGrpSpPr/>
            <p:nvPr/>
          </p:nvGrpSpPr>
          <p:grpSpPr>
            <a:xfrm>
              <a:off x="1358053" y="3990623"/>
              <a:ext cx="21948825" cy="5116764"/>
              <a:chOff x="1200398" y="2410198"/>
              <a:chExt cx="21948825" cy="5116764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0398" y="2944800"/>
                <a:ext cx="21948825" cy="4582162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7" y="2410198"/>
                <a:ext cx="3478409" cy="110785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5" y="3782346"/>
              <a:ext cx="2107262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2994" y="640093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32556" y="1064996"/>
            <a:ext cx="6547793" cy="461665"/>
            <a:chOff x="644526" y="2766774"/>
            <a:chExt cx="10253661" cy="923330"/>
          </a:xfrm>
        </p:grpSpPr>
        <p:sp>
          <p:nvSpPr>
            <p:cNvPr id="52" name="TextBox 51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1390888" y="633743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38137" y="2868706"/>
            <a:ext cx="11161337" cy="3841188"/>
            <a:chOff x="1076414" y="4334859"/>
            <a:chExt cx="22325581" cy="3568169"/>
          </a:xfrm>
        </p:grpSpPr>
        <p:grpSp>
          <p:nvGrpSpPr>
            <p:cNvPr id="58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75" name="Rounded Rectangle 74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9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2" name="TextBox 61"/>
              <p:cNvSpPr txBox="1"/>
              <p:nvPr/>
            </p:nvSpPr>
            <p:spPr>
              <a:xfrm>
                <a:off x="932118" y="8712046"/>
                <a:ext cx="3075601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7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352" y="1673382"/>
            <a:ext cx="5970070" cy="13048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7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1206" y="3469294"/>
            <a:ext cx="6404859" cy="315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270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38137" y="3277326"/>
            <a:ext cx="11161337" cy="3329536"/>
            <a:chOff x="1076414" y="4334859"/>
            <a:chExt cx="22325581" cy="3568169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3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1783414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8" name="Rounded Rectangle 47"/>
          <p:cNvSpPr/>
          <p:nvPr/>
        </p:nvSpPr>
        <p:spPr>
          <a:xfrm>
            <a:off x="766535" y="1824425"/>
            <a:ext cx="10972984" cy="178114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32556" y="1230569"/>
            <a:ext cx="6547793" cy="461665"/>
            <a:chOff x="644526" y="2766774"/>
            <a:chExt cx="10253661" cy="923330"/>
          </a:xfrm>
        </p:grpSpPr>
        <p:sp>
          <p:nvSpPr>
            <p:cNvPr id="51" name="TextBox 50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27180"/>
              </p:ext>
            </p:extLst>
          </p:nvPr>
        </p:nvGraphicFramePr>
        <p:xfrm>
          <a:off x="2135188" y="1885582"/>
          <a:ext cx="73310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4" imgW="4800600" imgH="1612800" progId="Equation.DSMT4">
                  <p:embed/>
                </p:oleObj>
              </mc:Choice>
              <mc:Fallback>
                <p:oleObj name="Equation" r:id="rId4" imgW="480060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885582"/>
                        <a:ext cx="733107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22563"/>
              </p:ext>
            </p:extLst>
          </p:nvPr>
        </p:nvGraphicFramePr>
        <p:xfrm>
          <a:off x="1058863" y="4044950"/>
          <a:ext cx="99885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6" imgW="7492680" imgH="2323800" progId="Equation.DSMT4">
                  <p:embed/>
                </p:oleObj>
              </mc:Choice>
              <mc:Fallback>
                <p:oleObj name="Equation" r:id="rId6" imgW="7492680" imgH="232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044950"/>
                        <a:ext cx="998855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65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1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500230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7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1676400"/>
            <a:ext cx="5473701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8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55" y="1587155"/>
            <a:ext cx="513291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406400" y="2157044"/>
            <a:ext cx="4900706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600" dirty="0" err="1">
                <a:latin typeface="+mn-lt"/>
              </a:rPr>
              <a:t>Cá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iểm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ủa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a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ng</a:t>
            </a:r>
            <a:r>
              <a:rPr lang="en-US" sz="2600" dirty="0">
                <a:latin typeface="+mn-lt"/>
              </a:rPr>
              <a:t> 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và</a:t>
            </a:r>
            <a:r>
              <a:rPr lang="en-US" sz="2600" dirty="0">
                <a:latin typeface="+mn-lt"/>
              </a:rPr>
              <a:t> –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xứng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nhau</a:t>
            </a:r>
            <a:r>
              <a:rPr lang="en-US" sz="2600" dirty="0">
                <a:latin typeface="+mn-lt"/>
              </a:rPr>
              <a:t> qua </a:t>
            </a:r>
            <a:r>
              <a:rPr lang="en-US" sz="2600" dirty="0" err="1">
                <a:latin typeface="+mn-lt"/>
              </a:rPr>
              <a:t>trụ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oành</a:t>
            </a:r>
            <a:endParaRPr lang="en-US" sz="2600" dirty="0">
              <a:latin typeface="+mn-lt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0" name="Rounded Rectangle 3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32555" y="1230569"/>
            <a:ext cx="9548571" cy="830997"/>
            <a:chOff x="644526" y="2766774"/>
            <a:chExt cx="10253661" cy="1661994"/>
          </a:xfrm>
        </p:grpSpPr>
        <p:sp>
          <p:nvSpPr>
            <p:cNvPr id="43" name="TextBox 42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</p:spTree>
    <p:extLst>
      <p:ext uri="{BB962C8B-B14F-4D97-AF65-F5344CB8AC3E}">
        <p14:creationId xmlns:p14="http://schemas.microsoft.com/office/powerpoint/2010/main" val="68578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4690" y="741520"/>
            <a:ext cx="649493" cy="615493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603891" y="1649798"/>
            <a:ext cx="10932939" cy="4722058"/>
            <a:chOff x="637542" y="1083939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1202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2000"/>
                </a:lnSpc>
              </a:pPr>
              <a:endParaRPr lang="en-US" sz="2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310475" y="767965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23" name="Group 65"/>
          <p:cNvGrpSpPr/>
          <p:nvPr/>
        </p:nvGrpSpPr>
        <p:grpSpPr>
          <a:xfrm>
            <a:off x="414825" y="1636742"/>
            <a:ext cx="2338796" cy="775954"/>
            <a:chOff x="166396" y="8712046"/>
            <a:chExt cx="4678202" cy="824978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932118" y="8712046"/>
              <a:ext cx="3912480" cy="4040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/>
              <p:cNvSpPr txBox="1"/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2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396" y="2124821"/>
            <a:ext cx="39814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12"/>
              <p:cNvSpPr txBox="1"/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2400" b="1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blipFill>
                <a:blip r:embed="rId5"/>
                <a:stretch>
                  <a:fillRect l="-831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9"/>
              <p:cNvSpPr txBox="1"/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>
                <a:defPPr>
                  <a:defRPr lang="en-US"/>
                </a:defPPr>
                <a:lvl1pPr>
                  <a:defRPr sz="2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/>
                        <m:t>o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blipFill>
                <a:blip r:embed="rId6"/>
                <a:stretch>
                  <a:fillRect b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10"/>
              <p:cNvSpPr txBox="1"/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5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2400" b="1" i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blipFill>
                <a:blip r:embed="rId8"/>
                <a:stretch>
                  <a:fillRect l="-1674" t="-652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A62E90FA-2ED7-45C1-9643-03BB638FB81C}"/>
              </a:ext>
            </a:extLst>
          </p:cNvPr>
          <p:cNvGrpSpPr/>
          <p:nvPr/>
        </p:nvGrpSpPr>
        <p:grpSpPr>
          <a:xfrm>
            <a:off x="1164183" y="1190360"/>
            <a:ext cx="5126163" cy="476191"/>
            <a:chOff x="644526" y="2766774"/>
            <a:chExt cx="10253661" cy="952382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E5D46C1-B363-4A34-8D5D-5921E5318D89}"/>
                </a:ext>
              </a:extLst>
            </p:cNvPr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  LẠI 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D788EDEE-F2C7-4323-A016-2EB04F28D47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8709E0D-7847-43CB-932B-BA5EC7E86E5D}"/>
                </a:ext>
              </a:extLst>
            </p:cNvPr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56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3" grpId="0"/>
      <p:bldP spid="44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219200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09" y="3043518"/>
            <a:ext cx="5249191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1600200"/>
            <a:ext cx="5205704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143000"/>
            <a:ext cx="548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04801" y="1768390"/>
            <a:ext cx="6711576" cy="957367"/>
            <a:chOff x="304800" y="1825540"/>
            <a:chExt cx="3200400" cy="957510"/>
          </a:xfrm>
        </p:grpSpPr>
        <p:sp>
          <p:nvSpPr>
            <p:cNvPr id="39" name="TextBox 38"/>
            <p:cNvSpPr txBox="1"/>
            <p:nvPr/>
          </p:nvSpPr>
          <p:spPr>
            <a:xfrm>
              <a:off x="304800" y="1828800"/>
              <a:ext cx="3200400" cy="9542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–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ứ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a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qua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oành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422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7865" y="1825540"/>
              <a:ext cx="381000" cy="518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" name="Group 39"/>
          <p:cNvGrpSpPr/>
          <p:nvPr/>
        </p:nvGrpSpPr>
        <p:grpSpPr>
          <a:xfrm>
            <a:off x="432555" y="747777"/>
            <a:ext cx="9548571" cy="830997"/>
            <a:chOff x="644526" y="2766774"/>
            <a:chExt cx="10253661" cy="166199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269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04800" y="673951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359876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83676"/>
            <a:ext cx="57742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52832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827" y="1828800"/>
            <a:ext cx="5336573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06400" y="1817077"/>
            <a:ext cx="4673600" cy="838074"/>
            <a:chOff x="583096" y="1828801"/>
            <a:chExt cx="3200400" cy="750706"/>
          </a:xfrm>
        </p:grpSpPr>
        <p:sp>
          <p:nvSpPr>
            <p:cNvPr id="41" name="TextBox 40"/>
            <p:cNvSpPr txBox="1"/>
            <p:nvPr/>
          </p:nvSpPr>
          <p:spPr>
            <a:xfrm>
              <a:off x="583096" y="1828801"/>
              <a:ext cx="3200400" cy="74436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 err="1">
                  <a:latin typeface="+mn-lt"/>
                </a:rPr>
                <a:t>Cá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iểm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ủa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a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ng</a:t>
              </a:r>
              <a:r>
                <a:rPr lang="en-US" sz="2400" dirty="0">
                  <a:latin typeface="+mn-lt"/>
                </a:rPr>
                <a:t> 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và</a:t>
              </a:r>
              <a:r>
                <a:rPr lang="en-US" sz="2400" dirty="0">
                  <a:latin typeface="+mn-lt"/>
                </a:rPr>
                <a:t>    +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xứng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nhau</a:t>
              </a:r>
              <a:r>
                <a:rPr lang="en-US" sz="2400" dirty="0">
                  <a:latin typeface="+mn-lt"/>
                </a:rPr>
                <a:t> qua </a:t>
              </a:r>
              <a:r>
                <a:rPr lang="en-US" sz="2400" dirty="0" err="1">
                  <a:latin typeface="+mn-lt"/>
                </a:rPr>
                <a:t>trụ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oành</a:t>
              </a:r>
              <a:endParaRPr lang="en-US" sz="2400" dirty="0">
                <a:latin typeface="+mn-lt"/>
              </a:endParaRPr>
            </a:p>
          </p:txBody>
        </p:sp>
        <p:pic>
          <p:nvPicPr>
            <p:cNvPr id="1844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9304" y="2150784"/>
              <a:ext cx="314844" cy="428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391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08000" y="757237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5928784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3581400"/>
            <a:ext cx="40640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08000" y="1981201"/>
            <a:ext cx="4978400" cy="1477328"/>
            <a:chOff x="381000" y="1981200"/>
            <a:chExt cx="3733800" cy="1477826"/>
          </a:xfrm>
        </p:grpSpPr>
        <p:sp>
          <p:nvSpPr>
            <p:cNvPr id="41" name="TextBox 40"/>
            <p:cNvSpPr txBox="1"/>
            <p:nvPr/>
          </p:nvSpPr>
          <p:spPr>
            <a:xfrm>
              <a:off x="381000" y="1981200"/>
              <a:ext cx="3733800" cy="147782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dirty="0" err="1">
                  <a:latin typeface="+mn-lt"/>
                </a:rPr>
                <a:t>Cá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điểm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ủa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a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ng</a:t>
              </a:r>
              <a:r>
                <a:rPr lang="en-US" sz="3000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và</a:t>
              </a:r>
              <a:r>
                <a:rPr lang="en-US" sz="3000" dirty="0">
                  <a:latin typeface="+mn-lt"/>
                </a:rPr>
                <a:t>             </a:t>
              </a:r>
              <a:r>
                <a:rPr lang="en-US" sz="3000" dirty="0" err="1">
                  <a:latin typeface="+mn-lt"/>
                </a:rPr>
                <a:t>đ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xứng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nhau</a:t>
              </a:r>
              <a:r>
                <a:rPr lang="en-US" sz="3000" dirty="0">
                  <a:latin typeface="+mn-lt"/>
                </a:rPr>
                <a:t> qua </a:t>
              </a:r>
              <a:r>
                <a:rPr lang="en-US" sz="3000" dirty="0" err="1">
                  <a:latin typeface="+mn-lt"/>
                </a:rPr>
                <a:t>trụ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oành</a:t>
              </a:r>
              <a:endParaRPr lang="en-US" sz="3000" dirty="0">
                <a:latin typeface="+mn-lt"/>
              </a:endParaRPr>
            </a:p>
          </p:txBody>
        </p:sp>
        <p:pic>
          <p:nvPicPr>
            <p:cNvPr id="1947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200" y="2371943"/>
              <a:ext cx="795337" cy="67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9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062" y="2133600"/>
            <a:ext cx="5150338" cy="469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35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12800" y="1371600"/>
            <a:ext cx="100584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000" b="1" dirty="0" err="1">
                <a:latin typeface="+mn-lt"/>
              </a:rPr>
              <a:t>Câu</a:t>
            </a:r>
            <a:r>
              <a:rPr lang="en-US" sz="3000" b="1" dirty="0">
                <a:latin typeface="+mn-lt"/>
              </a:rPr>
              <a:t> 1: </a:t>
            </a:r>
            <a:r>
              <a:rPr lang="en-US" sz="3000" b="1" dirty="0" err="1">
                <a:latin typeface="+mn-lt"/>
              </a:rPr>
              <a:t>Ha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cu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đố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 </a:t>
            </a:r>
            <a:r>
              <a:rPr lang="el-GR" sz="3000" b="1" dirty="0">
                <a:latin typeface="+mn-lt"/>
              </a:rPr>
              <a:t>α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và</a:t>
            </a:r>
            <a:r>
              <a:rPr lang="en-US" sz="3000" b="1" dirty="0">
                <a:latin typeface="+mn-lt"/>
              </a:rPr>
              <a:t> (–</a:t>
            </a:r>
            <a:r>
              <a:rPr lang="el-GR" sz="3000" b="1" dirty="0">
                <a:latin typeface="+mn-lt"/>
              </a:rPr>
              <a:t> α</a:t>
            </a:r>
            <a:r>
              <a:rPr lang="en-US" sz="3000" b="1" dirty="0">
                <a:latin typeface="+mn-lt"/>
              </a:rPr>
              <a:t>) </a:t>
            </a:r>
            <a:r>
              <a:rPr lang="en-US" sz="3000" b="1" dirty="0" err="1">
                <a:latin typeface="+mn-lt"/>
              </a:rPr>
              <a:t>có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trị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lượ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c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ào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bằ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?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930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sin</a:t>
            </a: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6502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cos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1930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tan</a:t>
            </a: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6502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cot</a:t>
            </a: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5-Point Star 57">
            <a:hlinkClick r:id="rId3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66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3" grpId="0" animBg="1"/>
      <p:bldP spid="54" grpId="0" animBg="1"/>
      <p:bldP spid="55" grpId="0" animBg="1"/>
      <p:bldP spid="56" grpId="0" animBg="1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117600" y="2819400"/>
            <a:ext cx="2743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hoành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5791200" y="2819400"/>
            <a:ext cx="3251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Gố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oạ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độ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914400" y="4267200"/>
            <a:ext cx="2743200" cy="1143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u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5588000" y="4267200"/>
            <a:ext cx="4876800" cy="1524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</a:t>
            </a:r>
            <a:r>
              <a:rPr lang="en-US" sz="3000" b="1" dirty="0" err="1">
                <a:solidFill>
                  <a:schemeClr val="tx1"/>
                </a:solidFill>
              </a:rPr>
              <a:t>Đường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phân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iá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o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xOy</a:t>
            </a: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812800" y="1371601"/>
            <a:ext cx="10058400" cy="1015663"/>
            <a:chOff x="812800" y="1371601"/>
            <a:chExt cx="10058400" cy="1015663"/>
          </a:xfrm>
        </p:grpSpPr>
        <p:sp>
          <p:nvSpPr>
            <p:cNvPr id="47" name="TextBox 46"/>
            <p:cNvSpPr txBox="1"/>
            <p:nvPr/>
          </p:nvSpPr>
          <p:spPr>
            <a:xfrm>
              <a:off x="812800" y="1371601"/>
              <a:ext cx="10058400" cy="10156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b="1" dirty="0" err="1">
                  <a:latin typeface="+mn-lt"/>
                </a:rPr>
                <a:t>Câu</a:t>
              </a:r>
              <a:r>
                <a:rPr lang="en-US" sz="3000" b="1" dirty="0">
                  <a:latin typeface="+mn-lt"/>
                </a:rPr>
                <a:t> 2: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lần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ượt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à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điểm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ủa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bù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(     –</a:t>
              </a:r>
              <a:r>
                <a:rPr lang="el-GR" sz="3000" b="1" dirty="0">
                  <a:latin typeface="+mn-lt"/>
                </a:rPr>
                <a:t> α</a:t>
              </a:r>
              <a:r>
                <a:rPr lang="en-US" sz="3000" b="1" dirty="0">
                  <a:latin typeface="+mn-lt"/>
                </a:rPr>
                <a:t>),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đ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xứ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qua </a:t>
              </a:r>
              <a:r>
                <a:rPr lang="en-US" sz="3000" b="1" dirty="0" err="1">
                  <a:latin typeface="+mn-lt"/>
                </a:rPr>
                <a:t>đâu</a:t>
              </a:r>
              <a:r>
                <a:rPr lang="en-US" sz="3000" b="1" dirty="0">
                  <a:latin typeface="+mn-lt"/>
                </a:rPr>
                <a:t>?</a:t>
              </a:r>
            </a:p>
          </p:txBody>
        </p:sp>
        <p:pic>
          <p:nvPicPr>
            <p:cNvPr id="235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9100" y="1777664"/>
              <a:ext cx="5969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3" grpId="0" animBg="1"/>
      <p:bldP spid="54" grpId="0" animBg="1"/>
      <p:bldP spid="55" grpId="0" animBg="1"/>
      <p:bldP spid="56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3926" y="721070"/>
            <a:ext cx="809244" cy="439482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3926" y="1335037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95743" y="1287379"/>
            <a:ext cx="11109613" cy="5085345"/>
            <a:chOff x="1076414" y="4334859"/>
            <a:chExt cx="22222120" cy="3528510"/>
          </a:xfrm>
        </p:grpSpPr>
        <p:grpSp>
          <p:nvGrpSpPr>
            <p:cNvPr id="22" name="Group 5"/>
            <p:cNvGrpSpPr/>
            <p:nvPr/>
          </p:nvGrpSpPr>
          <p:grpSpPr>
            <a:xfrm>
              <a:off x="1429808" y="4631432"/>
              <a:ext cx="21868726" cy="3231937"/>
              <a:chOff x="596800" y="1068325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96800" y="1068325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95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678202" cy="640760"/>
              <a:chOff x="166396" y="8712046"/>
              <a:chExt cx="4678202" cy="640760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912480" cy="320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41" name="Rectangle 40"/>
          <p:cNvSpPr/>
          <p:nvPr/>
        </p:nvSpPr>
        <p:spPr>
          <a:xfrm>
            <a:off x="1076015" y="721070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42" name="Group 7"/>
          <p:cNvGrpSpPr/>
          <p:nvPr/>
        </p:nvGrpSpPr>
        <p:grpSpPr bwMode="auto">
          <a:xfrm>
            <a:off x="2162459" y="2167809"/>
            <a:ext cx="4754535" cy="1200150"/>
            <a:chOff x="334" y="1209"/>
            <a:chExt cx="2928" cy="756"/>
          </a:xfrm>
        </p:grpSpPr>
        <p:sp>
          <p:nvSpPr>
            <p:cNvPr id="44" name="Text Box 8"/>
            <p:cNvSpPr txBox="1">
              <a:spLocks noChangeArrowheads="1"/>
            </p:cNvSpPr>
            <p:nvPr/>
          </p:nvSpPr>
          <p:spPr bwMode="auto">
            <a:xfrm>
              <a:off x="334" y="1209"/>
              <a:ext cx="292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tròn lượng giác cho cung AM có sđ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(còn viết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)</a:t>
              </a:r>
              <a:endParaRPr lang="el-GR" sz="2400" b="1" u="sng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50" name="Group 9"/>
            <p:cNvGrpSpPr/>
            <p:nvPr/>
          </p:nvGrpSpPr>
          <p:grpSpPr bwMode="auto">
            <a:xfrm>
              <a:off x="826" y="1427"/>
              <a:ext cx="276" cy="81"/>
              <a:chOff x="587" y="2312"/>
              <a:chExt cx="339" cy="152"/>
            </a:xfrm>
          </p:grpSpPr>
          <p:sp>
            <p:nvSpPr>
              <p:cNvPr id="57" name="Arc 10"/>
              <p:cNvSpPr/>
              <p:nvPr/>
            </p:nvSpPr>
            <p:spPr bwMode="auto">
              <a:xfrm>
                <a:off x="587" y="2368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8" name="Freeform 11"/>
              <p:cNvSpPr/>
              <p:nvPr/>
            </p:nvSpPr>
            <p:spPr bwMode="auto">
              <a:xfrm>
                <a:off x="877" y="2312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1" name="Group 12"/>
            <p:cNvGrpSpPr/>
            <p:nvPr/>
          </p:nvGrpSpPr>
          <p:grpSpPr bwMode="auto">
            <a:xfrm>
              <a:off x="1617" y="1374"/>
              <a:ext cx="278" cy="142"/>
              <a:chOff x="443" y="2257"/>
              <a:chExt cx="336" cy="272"/>
            </a:xfrm>
          </p:grpSpPr>
          <p:sp>
            <p:nvSpPr>
              <p:cNvPr id="55" name="Arc 13"/>
              <p:cNvSpPr/>
              <p:nvPr/>
            </p:nvSpPr>
            <p:spPr bwMode="auto">
              <a:xfrm>
                <a:off x="443" y="2433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6" name="Freeform 14"/>
              <p:cNvSpPr/>
              <p:nvPr/>
            </p:nvSpPr>
            <p:spPr bwMode="auto">
              <a:xfrm>
                <a:off x="630" y="225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2" name="Group 15"/>
            <p:cNvGrpSpPr/>
            <p:nvPr/>
          </p:nvGrpSpPr>
          <p:grpSpPr bwMode="auto">
            <a:xfrm>
              <a:off x="419" y="1659"/>
              <a:ext cx="274" cy="79"/>
              <a:chOff x="147" y="2337"/>
              <a:chExt cx="336" cy="151"/>
            </a:xfrm>
          </p:grpSpPr>
          <p:sp>
            <p:nvSpPr>
              <p:cNvPr id="53" name="Arc 16"/>
              <p:cNvSpPr/>
              <p:nvPr/>
            </p:nvSpPr>
            <p:spPr bwMode="auto">
              <a:xfrm>
                <a:off x="147" y="2392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4" name="Freeform 17"/>
              <p:cNvSpPr/>
              <p:nvPr/>
            </p:nvSpPr>
            <p:spPr bwMode="auto">
              <a:xfrm>
                <a:off x="405" y="233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9" name="Group 18"/>
          <p:cNvGrpSpPr/>
          <p:nvPr/>
        </p:nvGrpSpPr>
        <p:grpSpPr bwMode="auto">
          <a:xfrm>
            <a:off x="2211669" y="3400633"/>
            <a:ext cx="5181600" cy="844551"/>
            <a:chOff x="240" y="1999"/>
            <a:chExt cx="3264" cy="532"/>
          </a:xfrm>
        </p:grpSpPr>
        <p:sp>
          <p:nvSpPr>
            <p:cNvPr id="60" name="Text Box 19"/>
            <p:cNvSpPr txBox="1">
              <a:spLocks noChangeArrowheads="1"/>
            </p:cNvSpPr>
            <p:nvPr/>
          </p:nvSpPr>
          <p:spPr bwMode="auto">
            <a:xfrm>
              <a:off x="240" y="2008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ung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ộ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y =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iểm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M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Object 20"/>
                <p:cNvSpPr txBox="1"/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𝑲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1" name="Object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21"/>
          <p:cNvGrpSpPr/>
          <p:nvPr/>
        </p:nvGrpSpPr>
        <p:grpSpPr bwMode="auto">
          <a:xfrm>
            <a:off x="2130088" y="4894203"/>
            <a:ext cx="5181600" cy="839788"/>
            <a:chOff x="240" y="2674"/>
            <a:chExt cx="3264" cy="529"/>
          </a:xfrm>
        </p:grpSpPr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240" y="2680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oành độ x =       </a:t>
              </a:r>
              <a:r>
                <a:rPr lang="vi-VN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điểm M gọi là cô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kí hiệu cos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Object 23"/>
                <p:cNvSpPr txBox="1"/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𝑯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4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4"/>
              <p:cNvSpPr txBox="1"/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5"/>
              <p:cNvSpPr txBox="1"/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𝑯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6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956" y="2165307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0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60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600" decel="100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63654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83270" y="1020038"/>
            <a:ext cx="11510118" cy="4423025"/>
            <a:chOff x="322221" y="704501"/>
            <a:chExt cx="11510118" cy="4423025"/>
          </a:xfrm>
        </p:grpSpPr>
        <p:grpSp>
          <p:nvGrpSpPr>
            <p:cNvPr id="6" name="Group 5"/>
            <p:cNvGrpSpPr/>
            <p:nvPr/>
          </p:nvGrpSpPr>
          <p:grpSpPr>
            <a:xfrm>
              <a:off x="322221" y="866048"/>
              <a:ext cx="5126163" cy="476191"/>
              <a:chOff x="644526" y="2766774"/>
              <a:chExt cx="10253661" cy="95238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906586" y="2766774"/>
                <a:ext cx="899160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83775" y="2795826"/>
                <a:ext cx="76056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722726" y="704501"/>
              <a:ext cx="11109613" cy="4423025"/>
              <a:chOff x="1076414" y="4334859"/>
              <a:chExt cx="22222120" cy="3528510"/>
            </a:xfrm>
          </p:grpSpPr>
          <p:grpSp>
            <p:nvGrpSpPr>
              <p:cNvPr id="22" name="Group 5"/>
              <p:cNvGrpSpPr/>
              <p:nvPr/>
            </p:nvGrpSpPr>
            <p:grpSpPr>
              <a:xfrm>
                <a:off x="1429808" y="4631432"/>
                <a:ext cx="21868726" cy="3231937"/>
                <a:chOff x="596800" y="1068325"/>
                <a:chExt cx="8611674" cy="1272428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596800" y="1068325"/>
                  <a:ext cx="8611674" cy="1272428"/>
                </a:xfrm>
                <a:prstGeom prst="roundRect">
                  <a:avLst>
                    <a:gd name="adj" fmla="val 4110"/>
                  </a:avLst>
                </a:prstGeom>
                <a:solidFill>
                  <a:srgbClr val="BEDCF4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1007731" y="1742814"/>
                  <a:ext cx="7867095" cy="109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ts val="2000"/>
                    </a:lnSpc>
                  </a:pPr>
                  <a:endParaRPr lang="en-US" sz="2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grpSp>
            <p:nvGrpSpPr>
              <p:cNvPr id="23" name="Group 65"/>
              <p:cNvGrpSpPr/>
              <p:nvPr/>
            </p:nvGrpSpPr>
            <p:grpSpPr>
              <a:xfrm>
                <a:off x="1076414" y="4334859"/>
                <a:ext cx="4678202" cy="824978"/>
                <a:chOff x="166396" y="8712046"/>
                <a:chExt cx="4678202" cy="824978"/>
              </a:xfrm>
            </p:grpSpPr>
            <p:sp>
              <p:nvSpPr>
                <p:cNvPr id="24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193447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25" name="Group 7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27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26" name="TextBox 25"/>
                <p:cNvSpPr txBox="1"/>
                <p:nvPr/>
              </p:nvSpPr>
              <p:spPr>
                <a:xfrm>
                  <a:off x="932118" y="8712046"/>
                  <a:ext cx="3912480" cy="3682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</p:grpSp>
      <p:sp>
        <p:nvSpPr>
          <p:cNvPr id="41" name="Rectangle 40"/>
          <p:cNvSpPr/>
          <p:nvPr/>
        </p:nvSpPr>
        <p:spPr>
          <a:xfrm>
            <a:off x="1240137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078" y="1288216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bject 6"/>
              <p:cNvSpPr txBox="1"/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𝐚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5"/>
          <p:cNvGrpSpPr/>
          <p:nvPr/>
        </p:nvGrpSpPr>
        <p:grpSpPr bwMode="auto">
          <a:xfrm>
            <a:off x="3154110" y="1609725"/>
            <a:ext cx="5486400" cy="1108570"/>
            <a:chOff x="164" y="222"/>
            <a:chExt cx="3696" cy="784"/>
          </a:xfrm>
        </p:grpSpPr>
        <p:sp>
          <p:nvSpPr>
            <p:cNvPr id="78" name="Text Box 6"/>
            <p:cNvSpPr txBox="1">
              <a:spLocks noChangeArrowheads="1"/>
            </p:cNvSpPr>
            <p:nvPr/>
          </p:nvSpPr>
          <p:spPr bwMode="auto">
            <a:xfrm>
              <a:off x="164" y="288"/>
              <a:ext cx="3696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,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n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bject 7"/>
                <p:cNvSpPr txBox="1"/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lang="en-US" sz="2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s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7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8"/>
                <p:cNvSpPr txBox="1"/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9"/>
          <p:cNvGrpSpPr/>
          <p:nvPr/>
        </p:nvGrpSpPr>
        <p:grpSpPr bwMode="auto">
          <a:xfrm>
            <a:off x="2156435" y="3381513"/>
            <a:ext cx="5867400" cy="1109663"/>
            <a:chOff x="96" y="229"/>
            <a:chExt cx="3696" cy="699"/>
          </a:xfrm>
        </p:grpSpPr>
        <p:sp>
          <p:nvSpPr>
            <p:cNvPr id="82" name="Text Box 10"/>
            <p:cNvSpPr txBox="1">
              <a:spLocks noChangeArrowheads="1"/>
            </p:cNvSpPr>
            <p:nvPr/>
          </p:nvSpPr>
          <p:spPr bwMode="auto">
            <a:xfrm>
              <a:off x="96" y="288"/>
              <a:ext cx="36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, tỉ số            gọi là cô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kí hiệu cot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hoặc co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9"/>
                <p:cNvSpPr txBox="1"/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3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797" b="-434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Object 10"/>
                <p:cNvSpPr txBox="1"/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4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Object 11"/>
              <p:cNvSpPr txBox="1"/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</m:t>
                          </m:r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𝐜𝐨𝐬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5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849511" y="5011614"/>
            <a:ext cx="10972984" cy="1711151"/>
            <a:chOff x="1390107" y="4038600"/>
            <a:chExt cx="21948825" cy="3962400"/>
          </a:xfrm>
        </p:grpSpPr>
        <p:grpSp>
          <p:nvGrpSpPr>
            <p:cNvPr id="87" name="Group 86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89" name="Rounded Rectangle 88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1661194" y="4038600"/>
              <a:ext cx="2495239" cy="10690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</a:t>
              </a:r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u ý: </a:t>
              </a: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2747505" y="5221312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t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63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5" grpId="0"/>
      <p:bldP spid="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28247" y="1469807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48" name="Rounded Rectangle 47"/>
          <p:cNvSpPr/>
          <p:nvPr/>
        </p:nvSpPr>
        <p:spPr>
          <a:xfrm>
            <a:off x="694963" y="2728635"/>
            <a:ext cx="10972984" cy="3651934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167"/>
          <p:cNvGrpSpPr/>
          <p:nvPr/>
        </p:nvGrpSpPr>
        <p:grpSpPr>
          <a:xfrm>
            <a:off x="608504" y="1990354"/>
            <a:ext cx="3794127" cy="927101"/>
            <a:chOff x="4867276" y="9361488"/>
            <a:chExt cx="3794125" cy="927101"/>
          </a:xfrm>
        </p:grpSpPr>
        <p:sp>
          <p:nvSpPr>
            <p:cNvPr id="42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-204330" y="694625"/>
            <a:ext cx="1180946" cy="402337"/>
            <a:chOff x="-288924" y="1905000"/>
            <a:chExt cx="2362200" cy="804672"/>
          </a:xfrm>
        </p:grpSpPr>
        <p:sp>
          <p:nvSpPr>
            <p:cNvPr id="58" name="Rounded Rectangle 5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0" name="Rectangle 59"/>
          <p:cNvSpPr/>
          <p:nvPr/>
        </p:nvSpPr>
        <p:spPr>
          <a:xfrm>
            <a:off x="1099461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1446935" y="2952486"/>
            <a:ext cx="89916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85035" y="4190052"/>
            <a:ext cx="8873332" cy="1754326"/>
            <a:chOff x="1485035" y="4190052"/>
            <a:chExt cx="8873332" cy="1754326"/>
          </a:xfrm>
        </p:grpSpPr>
        <p:sp>
          <p:nvSpPr>
            <p:cNvPr id="62" name="Text Box 8"/>
            <p:cNvSpPr txBox="1">
              <a:spLocks noChangeArrowheads="1"/>
            </p:cNvSpPr>
            <p:nvPr/>
          </p:nvSpPr>
          <p:spPr bwMode="auto">
            <a:xfrm>
              <a:off x="1485035" y="4190052"/>
              <a:ext cx="8873332" cy="17543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vi-VN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í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SGK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10.</a:t>
              </a:r>
              <a:endParaRPr lang="el-G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Object 62"/>
                <p:cNvSpPr txBox="1"/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2800" b="1" dirty="0"/>
                </a:p>
              </p:txBody>
            </p:sp>
          </mc:Choice>
          <mc:Fallback xmlns="">
            <p:sp>
              <p:nvSpPr>
                <p:cNvPr id="63" name="Object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1087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147400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822063" y="1576198"/>
            <a:ext cx="10972984" cy="5290557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3"/>
              <p:cNvSpPr txBox="1"/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blipFill rotWithShape="0">
                <a:blip r:embed="rId3"/>
                <a:stretch>
                  <a:fillRect r="-29548" b="-466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8"/>
          <p:cNvGrpSpPr/>
          <p:nvPr/>
        </p:nvGrpSpPr>
        <p:grpSpPr bwMode="auto">
          <a:xfrm>
            <a:off x="1174552" y="3565762"/>
            <a:ext cx="9634914" cy="593726"/>
            <a:chOff x="384" y="2058"/>
            <a:chExt cx="3600" cy="374"/>
          </a:xfrm>
        </p:grpSpPr>
        <p:sp>
          <p:nvSpPr>
            <p:cNvPr id="49" name="Text Box 9"/>
            <p:cNvSpPr txBox="1">
              <a:spLocks noChangeArrowheads="1"/>
            </p:cNvSpPr>
            <p:nvPr/>
          </p:nvSpPr>
          <p:spPr bwMode="auto">
            <a:xfrm>
              <a:off x="384" y="2064"/>
              <a:ext cx="360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bject 10"/>
                <p:cNvSpPr txBox="1"/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𝐾</m:t>
                            </m:r>
                          </m:e>
                        </m:ba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1;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𝐻</m:t>
                            </m:r>
                          </m:e>
                        </m:bar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0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11"/>
              <p:cNvSpPr txBox="1"/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func>
                                <m:funcPr>
                                  <m:ctrlP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blipFill rotWithShape="0">
                <a:blip r:embed="rId5"/>
                <a:stretch>
                  <a:fillRect r="-9297" b="-343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12"/>
          <p:cNvGrpSpPr/>
          <p:nvPr/>
        </p:nvGrpSpPr>
        <p:grpSpPr bwMode="auto">
          <a:xfrm>
            <a:off x="1174552" y="5205798"/>
            <a:ext cx="10195385" cy="1354287"/>
            <a:chOff x="-49" y="2632"/>
            <a:chExt cx="5297" cy="1204"/>
          </a:xfrm>
        </p:grpSpPr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-49" y="2659"/>
              <a:ext cx="5297" cy="1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Với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ồn tại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ao cho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s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.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14"/>
                <p:cNvSpPr txBox="1"/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−1≤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blipFill>
                  <a:blip r:embed="rId6"/>
                  <a:stretch>
                    <a:fillRect b="-3962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 Box 9">
            <a:extLst>
              <a:ext uri="{FF2B5EF4-FFF2-40B4-BE49-F238E27FC236}">
                <a16:creationId xmlns:a16="http://schemas.microsoft.com/office/drawing/2014/main" id="{15C9CBD3-8866-4CB7-B9D3-173158AF0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552" y="1563187"/>
            <a:ext cx="87549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l-GR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92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511572"/>
            <a:ext cx="11059774" cy="1420250"/>
            <a:chOff x="1175570" y="3165263"/>
            <a:chExt cx="22124988" cy="3471333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165263"/>
              <a:ext cx="4230014" cy="2009810"/>
              <a:chOff x="1175570" y="1951291"/>
              <a:chExt cx="4230014" cy="200981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1522248"/>
                <a:ext cx="82661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8527" y="2531811"/>
                <a:ext cx="3217057" cy="1429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1</a:t>
                </a:r>
                <a:endParaRPr lang="en-US" sz="3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2636988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581849" y="2008024"/>
            <a:ext cx="11028302" cy="4849976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2394965" y="981638"/>
            <a:ext cx="8897089" cy="930275"/>
            <a:chOff x="2394966" y="981638"/>
            <a:chExt cx="7599141" cy="930275"/>
          </a:xfrm>
        </p:grpSpPr>
        <p:sp>
          <p:nvSpPr>
            <p:cNvPr id="89" name="TextBox 4"/>
            <p:cNvSpPr txBox="1">
              <a:spLocks noChangeArrowheads="1"/>
            </p:cNvSpPr>
            <p:nvPr/>
          </p:nvSpPr>
          <p:spPr bwMode="auto">
            <a:xfrm>
              <a:off x="2394966" y="1163627"/>
              <a:ext cx="1416071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l-GR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Object 89"/>
                <p:cNvSpPr txBox="1"/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func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𝐭𝐚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0" name="Object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bject 90"/>
              <p:cNvSpPr txBox="1"/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32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1" name="Object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Object 91"/>
              <p:cNvSpPr txBox="1"/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e>
                      </m:d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2" name="Object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blipFill rotWithShape="0">
                <a:blip r:embed="rId4"/>
                <a:stretch>
                  <a:fillRect b="-113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787502" y="2512772"/>
            <a:ext cx="5096521" cy="1297169"/>
            <a:chOff x="1981201" y="2435558"/>
            <a:chExt cx="3638078" cy="12971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Object 93"/>
                <p:cNvSpPr txBox="1"/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4" name="Object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blipFill>
                  <a:blip r:embed="rId5"/>
                  <a:stretch>
                    <a:fillRect l="-61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/>
            <p:cNvGrpSpPr/>
            <p:nvPr/>
          </p:nvGrpSpPr>
          <p:grpSpPr>
            <a:xfrm>
              <a:off x="1981201" y="2435558"/>
              <a:ext cx="3638078" cy="1297169"/>
              <a:chOff x="1981201" y="2435558"/>
              <a:chExt cx="3638078" cy="129716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Object 92"/>
                  <p:cNvSpPr txBox="1"/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 fontScale="85000" lnSpcReduction="10000"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f>
                          <m:f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  </m:t>
                            </m:r>
                          </m:num>
                          <m:den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a14:m>
                    <a:r>
                      <a:rPr lang="en-US" sz="3200" b="1" dirty="0"/>
                      <a:t> +</a:t>
                    </a:r>
                  </a:p>
                </p:txBody>
              </p:sp>
            </mc:Choice>
            <mc:Fallback xmlns="">
              <p:sp>
                <p:nvSpPr>
                  <p:cNvPr id="93" name="Object 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Object 94"/>
                  <p:cNvSpPr txBox="1"/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3200" b="1" dirty="0"/>
                  </a:p>
                </p:txBody>
              </p:sp>
            </mc:Choice>
            <mc:Fallback xmlns="">
              <p:sp>
                <p:nvSpPr>
                  <p:cNvPr id="95" name="Object 9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10692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srgbClr val="FFFFFF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/>
              <p:cNvSpPr txBox="1"/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0" name="Object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blipFill rotWithShape="1">
                <a:blip r:embed="rId8"/>
                <a:stretch>
                  <a:fillRect r="-354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Object 100"/>
              <p:cNvSpPr txBox="1"/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𝑴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1" name="Object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Oval 101"/>
          <p:cNvSpPr>
            <a:spLocks noChangeArrowheads="1"/>
          </p:cNvSpPr>
          <p:nvPr/>
        </p:nvSpPr>
        <p:spPr bwMode="auto">
          <a:xfrm>
            <a:off x="7242222" y="2501222"/>
            <a:ext cx="2667000" cy="2667000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03" name="Line 5"/>
          <p:cNvCxnSpPr>
            <a:cxnSpLocks noChangeShapeType="1"/>
          </p:cNvCxnSpPr>
          <p:nvPr/>
        </p:nvCxnSpPr>
        <p:spPr bwMode="auto">
          <a:xfrm flipV="1">
            <a:off x="8593185" y="1931823"/>
            <a:ext cx="1587" cy="3734874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" name="Line 6"/>
          <p:cNvCxnSpPr>
            <a:cxnSpLocks noChangeShapeType="1"/>
          </p:cNvCxnSpPr>
          <p:nvPr/>
        </p:nvCxnSpPr>
        <p:spPr bwMode="auto">
          <a:xfrm>
            <a:off x="6099222" y="3837897"/>
            <a:ext cx="4800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Text Box 11"/>
          <p:cNvSpPr txBox="1">
            <a:spLocks noChangeArrowheads="1"/>
          </p:cNvSpPr>
          <p:nvPr/>
        </p:nvSpPr>
        <p:spPr bwMode="auto">
          <a:xfrm>
            <a:off x="105950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 Box 12"/>
          <p:cNvSpPr txBox="1">
            <a:spLocks noChangeArrowheads="1"/>
          </p:cNvSpPr>
          <p:nvPr/>
        </p:nvSpPr>
        <p:spPr bwMode="auto">
          <a:xfrm>
            <a:off x="82328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 Box 13"/>
          <p:cNvSpPr txBox="1">
            <a:spLocks noChangeArrowheads="1"/>
          </p:cNvSpPr>
          <p:nvPr/>
        </p:nvSpPr>
        <p:spPr bwMode="auto">
          <a:xfrm>
            <a:off x="8690022" y="5168223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 Box 14"/>
          <p:cNvSpPr txBox="1">
            <a:spLocks noChangeArrowheads="1"/>
          </p:cNvSpPr>
          <p:nvPr/>
        </p:nvSpPr>
        <p:spPr bwMode="auto">
          <a:xfrm>
            <a:off x="99092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 Box 15"/>
          <p:cNvSpPr txBox="1">
            <a:spLocks noChangeArrowheads="1"/>
          </p:cNvSpPr>
          <p:nvPr/>
        </p:nvSpPr>
        <p:spPr bwMode="auto">
          <a:xfrm>
            <a:off x="8724308" y="1996537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 Box 17"/>
          <p:cNvSpPr txBox="1">
            <a:spLocks noChangeArrowheads="1"/>
          </p:cNvSpPr>
          <p:nvPr/>
        </p:nvSpPr>
        <p:spPr bwMode="auto">
          <a:xfrm>
            <a:off x="6785022" y="383169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en-US" sz="1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flipV="1">
            <a:off x="8594772" y="2907623"/>
            <a:ext cx="971550" cy="904875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Freeform 111"/>
          <p:cNvSpPr/>
          <p:nvPr/>
        </p:nvSpPr>
        <p:spPr bwMode="auto">
          <a:xfrm>
            <a:off x="8842422" y="3618822"/>
            <a:ext cx="1524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3" name="Oval 112"/>
          <p:cNvSpPr>
            <a:spLocks noChangeArrowheads="1"/>
          </p:cNvSpPr>
          <p:nvPr/>
        </p:nvSpPr>
        <p:spPr bwMode="auto">
          <a:xfrm>
            <a:off x="9296401" y="3979933"/>
            <a:ext cx="55563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4" name="Text Box 3"/>
          <p:cNvSpPr txBox="1"/>
          <p:nvPr/>
        </p:nvSpPr>
        <p:spPr>
          <a:xfrm>
            <a:off x="9372600" y="3678309"/>
            <a:ext cx="476250" cy="4667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fontAlgn="base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M</a:t>
            </a:r>
            <a:endParaRPr lang="en-US" sz="1100" b="1" dirty="0">
              <a:solidFill>
                <a:srgbClr val="000000"/>
              </a:solidFill>
              <a:latin typeface="Arial"/>
              <a:ea typeface="Calibri" panose="020F0502020204030204"/>
              <a:cs typeface="Times New Roman" panose="02020603050405020304"/>
            </a:endParaRPr>
          </a:p>
        </p:txBody>
      </p:sp>
      <p:sp>
        <p:nvSpPr>
          <p:cNvPr id="115" name="Oval 67"/>
          <p:cNvSpPr>
            <a:spLocks noChangeArrowheads="1"/>
          </p:cNvSpPr>
          <p:nvPr/>
        </p:nvSpPr>
        <p:spPr bwMode="auto">
          <a:xfrm>
            <a:off x="9479804" y="4777322"/>
            <a:ext cx="55563" cy="5873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flipH="1" flipV="1">
            <a:off x="8575723" y="3834722"/>
            <a:ext cx="931863" cy="10160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Freeform 116"/>
          <p:cNvSpPr/>
          <p:nvPr/>
        </p:nvSpPr>
        <p:spPr bwMode="auto">
          <a:xfrm flipV="1">
            <a:off x="8829722" y="3802973"/>
            <a:ext cx="241300" cy="290513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Object 117"/>
              <p:cNvSpPr txBox="1"/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18" name="Object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9580812" y="4662503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Object 119"/>
              <p:cNvSpPr txBox="1"/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𝑵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0" name="Object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29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100" grpId="0"/>
      <p:bldP spid="101" grpId="0"/>
      <p:bldP spid="102" grpId="0" animBg="1"/>
      <p:bldP spid="105" grpId="0"/>
      <p:bldP spid="106" grpId="0"/>
      <p:bldP spid="107" grpId="0"/>
      <p:bldP spid="108" grpId="0"/>
      <p:bldP spid="109" grpId="0"/>
      <p:bldP spid="110" grpId="0"/>
      <p:bldP spid="112" grpId="0" animBg="1"/>
      <p:bldP spid="113" grpId="0" animBg="1"/>
      <p:bldP spid="114" grpId="0"/>
      <p:bldP spid="115" grpId="0" animBg="1"/>
      <p:bldP spid="117" grpId="0" animBg="1"/>
      <p:bldP spid="118" grpId="0"/>
      <p:bldP spid="119" grpId="0"/>
      <p:bldP spid="1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217738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810" y="1662115"/>
            <a:ext cx="10972984" cy="512313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1" name="Group 4"/>
          <p:cNvGrpSpPr/>
          <p:nvPr/>
        </p:nvGrpSpPr>
        <p:grpSpPr bwMode="auto">
          <a:xfrm>
            <a:off x="1835469" y="1895397"/>
            <a:ext cx="6550026" cy="900113"/>
            <a:chOff x="-123" y="2595"/>
            <a:chExt cx="4126" cy="567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-123" y="2635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) tan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7"/>
                <p:cNvSpPr txBox="1"/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3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7"/>
          <p:cNvGrpSpPr/>
          <p:nvPr/>
        </p:nvGrpSpPr>
        <p:grpSpPr bwMode="auto">
          <a:xfrm>
            <a:off x="1835376" y="2892498"/>
            <a:ext cx="5970588" cy="527049"/>
            <a:chOff x="96" y="3129"/>
            <a:chExt cx="3761" cy="332"/>
          </a:xfrm>
        </p:grpSpPr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96" y="3129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) cot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8"/>
                <p:cNvSpPr txBox="1"/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6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78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855788" y="3672272"/>
            <a:ext cx="51816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6"/>
          <p:cNvGrpSpPr>
            <a:grpSpLocks noChangeAspect="1"/>
          </p:cNvGrpSpPr>
          <p:nvPr/>
        </p:nvGrpSpPr>
        <p:grpSpPr bwMode="auto">
          <a:xfrm>
            <a:off x="6394451" y="3028589"/>
            <a:ext cx="4295775" cy="4144962"/>
            <a:chOff x="3214" y="468"/>
            <a:chExt cx="2736" cy="2640"/>
          </a:xfrm>
        </p:grpSpPr>
        <p:sp>
          <p:nvSpPr>
            <p:cNvPr id="29" name="AutoShape 5"/>
            <p:cNvSpPr>
              <a:spLocks noChangeAspect="1" noChangeArrowheads="1" noTextEdit="1"/>
            </p:cNvSpPr>
            <p:nvPr/>
          </p:nvSpPr>
          <p:spPr bwMode="auto">
            <a:xfrm>
              <a:off x="3214" y="468"/>
              <a:ext cx="2736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Arc 7"/>
            <p:cNvSpPr/>
            <p:nvPr/>
          </p:nvSpPr>
          <p:spPr bwMode="auto">
            <a:xfrm>
              <a:off x="4457" y="1676"/>
              <a:ext cx="234" cy="163"/>
            </a:xfrm>
            <a:custGeom>
              <a:avLst/>
              <a:gdLst>
                <a:gd name="T0" fmla="*/ 0 w 31288"/>
                <a:gd name="T1" fmla="*/ 0 h 23018"/>
                <a:gd name="T2" fmla="*/ 0 w 31288"/>
                <a:gd name="T3" fmla="*/ 0 h 23018"/>
                <a:gd name="T4" fmla="*/ 0 w 31288"/>
                <a:gd name="T5" fmla="*/ 0 h 23018"/>
                <a:gd name="T6" fmla="*/ 0 60000 65536"/>
                <a:gd name="T7" fmla="*/ 0 60000 65536"/>
                <a:gd name="T8" fmla="*/ 0 60000 65536"/>
                <a:gd name="T9" fmla="*/ 0 w 31288"/>
                <a:gd name="T10" fmla="*/ 0 h 23018"/>
                <a:gd name="T11" fmla="*/ 31288 w 31288"/>
                <a:gd name="T12" fmla="*/ 23018 h 230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88" h="23018" fill="none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</a:path>
                <a:path w="31288" h="23018" stroke="0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  <a:lnTo>
                    <a:pt x="9688" y="21600"/>
                  </a:lnTo>
                  <a:lnTo>
                    <a:pt x="-1" y="2294"/>
                  </a:lnTo>
                  <a:close/>
                </a:path>
              </a:pathLst>
            </a:cu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3731" y="1067"/>
              <a:ext cx="1648" cy="1554"/>
            </a:xfrm>
            <a:prstGeom prst="ellipse">
              <a:avLst/>
            </a:pr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4550" y="620"/>
              <a:ext cx="1" cy="2366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4550" y="620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H="1">
              <a:off x="4517" y="620"/>
              <a:ext cx="33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3343" y="1839"/>
              <a:ext cx="2478" cy="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>
              <a:off x="5745" y="1839"/>
              <a:ext cx="7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Line 14"/>
            <p:cNvSpPr>
              <a:spLocks noChangeShapeType="1"/>
            </p:cNvSpPr>
            <p:nvPr/>
          </p:nvSpPr>
          <p:spPr bwMode="auto">
            <a:xfrm>
              <a:off x="5745" y="1808"/>
              <a:ext cx="76" cy="3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>
              <a:off x="4140" y="1169"/>
              <a:ext cx="1" cy="67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>
              <a:off x="4140" y="1169"/>
              <a:ext cx="410" cy="1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4140" y="1169"/>
              <a:ext cx="410" cy="67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464" y="1636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4464" y="1707"/>
              <a:ext cx="8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4442" y="1859"/>
              <a:ext cx="8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en-US" altLang="en-US" b="1" dirty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5" name="Rectangle 21"/>
            <p:cNvSpPr>
              <a:spLocks noChangeArrowheads="1"/>
            </p:cNvSpPr>
            <p:nvPr/>
          </p:nvSpPr>
          <p:spPr bwMode="auto">
            <a:xfrm>
              <a:off x="4097" y="185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4593" y="1118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K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5" name="Rectangle 23"/>
            <p:cNvSpPr>
              <a:spLocks noChangeArrowheads="1"/>
            </p:cNvSpPr>
            <p:nvPr/>
          </p:nvSpPr>
          <p:spPr bwMode="auto">
            <a:xfrm>
              <a:off x="4657" y="1554"/>
              <a:ext cx="9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Symbol" panose="05050102010706020507" pitchFamily="18" charset="2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" name="Rectangle 24"/>
            <p:cNvSpPr>
              <a:spLocks noChangeArrowheads="1"/>
            </p:cNvSpPr>
            <p:nvPr/>
          </p:nvSpPr>
          <p:spPr bwMode="auto">
            <a:xfrm>
              <a:off x="5411" y="187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" name="Rectangle 25"/>
            <p:cNvSpPr>
              <a:spLocks noChangeArrowheads="1"/>
            </p:cNvSpPr>
            <p:nvPr/>
          </p:nvSpPr>
          <p:spPr bwMode="auto">
            <a:xfrm>
              <a:off x="3569" y="1859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Rectangle 26"/>
            <p:cNvSpPr>
              <a:spLocks noChangeArrowheads="1"/>
            </p:cNvSpPr>
            <p:nvPr/>
          </p:nvSpPr>
          <p:spPr bwMode="auto">
            <a:xfrm>
              <a:off x="4593" y="915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Rectangle 27"/>
            <p:cNvSpPr>
              <a:spLocks noChangeArrowheads="1"/>
            </p:cNvSpPr>
            <p:nvPr/>
          </p:nvSpPr>
          <p:spPr bwMode="auto">
            <a:xfrm>
              <a:off x="4593" y="2651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" name="Rectangle 28"/>
            <p:cNvSpPr>
              <a:spLocks noChangeArrowheads="1"/>
            </p:cNvSpPr>
            <p:nvPr/>
          </p:nvSpPr>
          <p:spPr bwMode="auto">
            <a:xfrm>
              <a:off x="3990" y="1026"/>
              <a:ext cx="12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M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Rectangle 29"/>
            <p:cNvSpPr>
              <a:spLocks noChangeArrowheads="1"/>
            </p:cNvSpPr>
            <p:nvPr/>
          </p:nvSpPr>
          <p:spPr bwMode="auto">
            <a:xfrm>
              <a:off x="5724" y="1879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x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2" name="Rectangle 30"/>
            <p:cNvSpPr>
              <a:spLocks noChangeArrowheads="1"/>
            </p:cNvSpPr>
            <p:nvPr/>
          </p:nvSpPr>
          <p:spPr bwMode="auto">
            <a:xfrm>
              <a:off x="4410" y="590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y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3" name="Oval 31"/>
            <p:cNvSpPr>
              <a:spLocks noChangeArrowheads="1"/>
            </p:cNvSpPr>
            <p:nvPr/>
          </p:nvSpPr>
          <p:spPr bwMode="auto">
            <a:xfrm>
              <a:off x="370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4" name="Oval 32"/>
            <p:cNvSpPr>
              <a:spLocks noChangeArrowheads="1"/>
            </p:cNvSpPr>
            <p:nvPr/>
          </p:nvSpPr>
          <p:spPr bwMode="auto">
            <a:xfrm>
              <a:off x="5347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5" name="Oval 33"/>
            <p:cNvSpPr>
              <a:spLocks noChangeArrowheads="1"/>
            </p:cNvSpPr>
            <p:nvPr/>
          </p:nvSpPr>
          <p:spPr bwMode="auto">
            <a:xfrm>
              <a:off x="4528" y="1047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34"/>
            <p:cNvSpPr>
              <a:spLocks noChangeArrowheads="1"/>
            </p:cNvSpPr>
            <p:nvPr/>
          </p:nvSpPr>
          <p:spPr bwMode="auto">
            <a:xfrm>
              <a:off x="4528" y="2590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" name="Oval 35"/>
            <p:cNvSpPr>
              <a:spLocks noChangeArrowheads="1"/>
            </p:cNvSpPr>
            <p:nvPr/>
          </p:nvSpPr>
          <p:spPr bwMode="auto">
            <a:xfrm>
              <a:off x="4119" y="114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" name="Oval 36"/>
            <p:cNvSpPr>
              <a:spLocks noChangeArrowheads="1"/>
            </p:cNvSpPr>
            <p:nvPr/>
          </p:nvSpPr>
          <p:spPr bwMode="auto">
            <a:xfrm>
              <a:off x="411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9" name="Oval 37"/>
            <p:cNvSpPr>
              <a:spLocks noChangeArrowheads="1"/>
            </p:cNvSpPr>
            <p:nvPr/>
          </p:nvSpPr>
          <p:spPr bwMode="auto">
            <a:xfrm>
              <a:off x="4528" y="115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0" name="TextBox 3"/>
          <p:cNvSpPr txBox="1">
            <a:spLocks noChangeArrowheads="1"/>
          </p:cNvSpPr>
          <p:nvPr/>
        </p:nvSpPr>
        <p:spPr bwMode="auto">
          <a:xfrm>
            <a:off x="8213725" y="3690856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1" name="TextBox 44"/>
          <p:cNvSpPr txBox="1">
            <a:spLocks noChangeArrowheads="1"/>
          </p:cNvSpPr>
          <p:nvPr/>
        </p:nvSpPr>
        <p:spPr bwMode="auto">
          <a:xfrm>
            <a:off x="9742489" y="4870367"/>
            <a:ext cx="3889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2" name="TextBox 45"/>
          <p:cNvSpPr txBox="1">
            <a:spLocks noChangeArrowheads="1"/>
          </p:cNvSpPr>
          <p:nvPr/>
        </p:nvSpPr>
        <p:spPr bwMode="auto">
          <a:xfrm>
            <a:off x="8169742" y="6389049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73" name="TextBox 46"/>
          <p:cNvSpPr txBox="1">
            <a:spLocks noChangeArrowheads="1"/>
          </p:cNvSpPr>
          <p:nvPr/>
        </p:nvSpPr>
        <p:spPr bwMode="auto">
          <a:xfrm>
            <a:off x="6843713" y="4870367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5990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1417765"/>
            <a:ext cx="11059774" cy="1167593"/>
            <a:chOff x="1175570" y="2853481"/>
            <a:chExt cx="22124988" cy="3783115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2853481"/>
              <a:ext cx="3903660" cy="1373253"/>
              <a:chOff x="1175570" y="1639509"/>
              <a:chExt cx="3903660" cy="137325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834410" y="767941"/>
                <a:ext cx="103718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89477" y="1639509"/>
                <a:ext cx="2418565" cy="1090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611345" y="2680217"/>
            <a:ext cx="11028302" cy="3494344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2209801" y="1966651"/>
            <a:ext cx="52579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. Xác định dấu của:   </a:t>
            </a:r>
            <a:endParaRPr lang="el-GR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2"/>
              <p:cNvSpPr txBox="1"/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3"/>
              <p:cNvSpPr txBox="1"/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​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/>
          <p:cNvGrpSpPr/>
          <p:nvPr/>
        </p:nvGrpSpPr>
        <p:grpSpPr bwMode="auto">
          <a:xfrm>
            <a:off x="8482636" y="4126526"/>
            <a:ext cx="301306" cy="277813"/>
            <a:chOff x="6877050" y="3242135"/>
            <a:chExt cx="675509" cy="415464"/>
          </a:xfrm>
        </p:grpSpPr>
        <p:sp>
          <p:nvSpPr>
            <p:cNvPr id="59" name="Arc 58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0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" name="Oval Callout 60"/>
          <p:cNvSpPr/>
          <p:nvPr/>
        </p:nvSpPr>
        <p:spPr>
          <a:xfrm>
            <a:off x="3222273" y="2784499"/>
            <a:ext cx="1219518" cy="533400"/>
          </a:xfrm>
          <a:prstGeom prst="wedgeEllipseCallout">
            <a:avLst>
              <a:gd name="adj1" fmla="val -39871"/>
              <a:gd name="adj2" fmla="val 862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2" name="Oval Callout 61"/>
          <p:cNvSpPr/>
          <p:nvPr/>
        </p:nvSpPr>
        <p:spPr>
          <a:xfrm rot="21100604">
            <a:off x="5098209" y="2887798"/>
            <a:ext cx="1218326" cy="533400"/>
          </a:xfrm>
          <a:prstGeom prst="wedgeEllipseCallout">
            <a:avLst>
              <a:gd name="adj1" fmla="val -31540"/>
              <a:gd name="adj2" fmla="val 749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3" name="Oval Callout 62"/>
          <p:cNvSpPr/>
          <p:nvPr/>
        </p:nvSpPr>
        <p:spPr>
          <a:xfrm rot="10301517">
            <a:off x="2290302" y="4721609"/>
            <a:ext cx="1218327" cy="533400"/>
          </a:xfrm>
          <a:prstGeom prst="wedgeEllipseCallout">
            <a:avLst>
              <a:gd name="adj1" fmla="val -38080"/>
              <a:gd name="adj2" fmla="val 8606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sp>
        <p:nvSpPr>
          <p:cNvPr id="64" name="Oval Callout 63"/>
          <p:cNvSpPr/>
          <p:nvPr/>
        </p:nvSpPr>
        <p:spPr>
          <a:xfrm rot="10296528">
            <a:off x="4275085" y="4633846"/>
            <a:ext cx="1219518" cy="533400"/>
          </a:xfrm>
          <a:prstGeom prst="wedgeEllipseCallout">
            <a:avLst>
              <a:gd name="adj1" fmla="val -29738"/>
              <a:gd name="adj2" fmla="val 988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pic>
        <p:nvPicPr>
          <p:cNvPr id="65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089" y="2473547"/>
            <a:ext cx="4488028" cy="37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" name="Group 65"/>
          <p:cNvGrpSpPr/>
          <p:nvPr/>
        </p:nvGrpSpPr>
        <p:grpSpPr bwMode="auto">
          <a:xfrm>
            <a:off x="8635036" y="4163015"/>
            <a:ext cx="301306" cy="277813"/>
            <a:chOff x="6877050" y="3242135"/>
            <a:chExt cx="675509" cy="415464"/>
          </a:xfrm>
        </p:grpSpPr>
        <p:sp>
          <p:nvSpPr>
            <p:cNvPr id="67" name="Arc 66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9" name="Group 68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22221" y="1077062"/>
            <a:ext cx="5126163" cy="461665"/>
            <a:chOff x="644526" y="2766774"/>
            <a:chExt cx="10253661" cy="923330"/>
          </a:xfrm>
        </p:grpSpPr>
        <p:sp>
          <p:nvSpPr>
            <p:cNvPr id="73" name="TextBox 72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74" name="Rounded Rectangle 7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76" name="Rectangle 75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  <p:extLst>
      <p:ext uri="{BB962C8B-B14F-4D97-AF65-F5344CB8AC3E}">
        <p14:creationId xmlns:p14="http://schemas.microsoft.com/office/powerpoint/2010/main" val="240084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1" grpId="0" animBg="1"/>
      <p:bldP spid="62" grpId="0" animBg="1"/>
      <p:bldP spid="63" grpId="0" animBg="1"/>
      <p:bldP spid="6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1</TotalTime>
  <Words>1449</Words>
  <Application>Microsoft Office PowerPoint</Application>
  <PresentationFormat>Widescreen</PresentationFormat>
  <Paragraphs>353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AvantGarde-Demi</vt:lpstr>
      <vt:lpstr>Calibri</vt:lpstr>
      <vt:lpstr>Cambria Math</vt:lpstr>
      <vt:lpstr>Franklin Gothic Book</vt:lpstr>
      <vt:lpstr>Symbol</vt:lpstr>
      <vt:lpstr>Tahoma</vt:lpstr>
      <vt:lpstr>Times New Roman</vt:lpstr>
      <vt:lpstr>VNI-Helv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0C1</dc:creator>
  <cp:lastModifiedBy>Dinh Ngoc Thuy</cp:lastModifiedBy>
  <cp:revision>62</cp:revision>
  <dcterms:created xsi:type="dcterms:W3CDTF">2019-03-10T11:53:03Z</dcterms:created>
  <dcterms:modified xsi:type="dcterms:W3CDTF">2020-05-19T02:43:21Z</dcterms:modified>
</cp:coreProperties>
</file>